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</p:sldMasterIdLst>
  <p:notesMasterIdLst>
    <p:notesMasterId r:id="rId38"/>
  </p:notesMasterIdLst>
  <p:handoutMasterIdLst>
    <p:handoutMasterId r:id="rId39"/>
  </p:handoutMasterIdLst>
  <p:sldIdLst>
    <p:sldId id="256" r:id="rId2"/>
    <p:sldId id="257" r:id="rId3"/>
    <p:sldId id="258" r:id="rId4"/>
    <p:sldId id="291" r:id="rId5"/>
    <p:sldId id="260" r:id="rId6"/>
    <p:sldId id="292" r:id="rId7"/>
    <p:sldId id="262" r:id="rId8"/>
    <p:sldId id="274" r:id="rId9"/>
    <p:sldId id="278" r:id="rId10"/>
    <p:sldId id="277" r:id="rId11"/>
    <p:sldId id="276" r:id="rId12"/>
    <p:sldId id="275" r:id="rId13"/>
    <p:sldId id="279" r:id="rId14"/>
    <p:sldId id="294" r:id="rId15"/>
    <p:sldId id="293" r:id="rId16"/>
    <p:sldId id="280" r:id="rId17"/>
    <p:sldId id="296" r:id="rId18"/>
    <p:sldId id="281" r:id="rId19"/>
    <p:sldId id="283" r:id="rId20"/>
    <p:sldId id="284" r:id="rId21"/>
    <p:sldId id="285" r:id="rId22"/>
    <p:sldId id="286" r:id="rId23"/>
    <p:sldId id="288" r:id="rId24"/>
    <p:sldId id="289" r:id="rId25"/>
    <p:sldId id="263" r:id="rId26"/>
    <p:sldId id="264" r:id="rId27"/>
    <p:sldId id="265" r:id="rId28"/>
    <p:sldId id="266" r:id="rId29"/>
    <p:sldId id="267" r:id="rId30"/>
    <p:sldId id="268" r:id="rId31"/>
    <p:sldId id="269" r:id="rId32"/>
    <p:sldId id="270" r:id="rId33"/>
    <p:sldId id="271" r:id="rId34"/>
    <p:sldId id="272" r:id="rId35"/>
    <p:sldId id="295" r:id="rId36"/>
    <p:sldId id="273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1" autoAdjust="0"/>
    <p:restoredTop sz="94638" autoAdjust="0"/>
  </p:normalViewPr>
  <p:slideViewPr>
    <p:cSldViewPr>
      <p:cViewPr>
        <p:scale>
          <a:sx n="74" d="100"/>
          <a:sy n="74" d="100"/>
        </p:scale>
        <p:origin x="-1452" y="-3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sr-Cyrl-RS" smtClean="0"/>
              <a:t>-  Интелигентни технолошки системи -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6AA71C-E324-40EF-B86B-44F09EFD5D55}" type="datetimeFigureOut">
              <a:rPr lang="en-US" smtClean="0"/>
              <a:pPr/>
              <a:t>2/19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308EE1-5B2E-45E4-A611-4B1FFAD71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sr-Cyrl-RS" smtClean="0"/>
              <a:t>-  Интелигентни технолошки системи -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B66B68-3F82-4CD3-9C8B-72E1BBA76106}" type="datetimeFigureOut">
              <a:rPr lang="en-US" smtClean="0"/>
              <a:pPr/>
              <a:t>2/19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805BA2-2422-4FAC-AF8E-05885FD666B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sr-Cyrl-RS" smtClean="0"/>
              <a:t>-  Интелигентни технолошки системи -</a:t>
            </a:r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sr-Cyrl-RS" smtClean="0"/>
              <a:t>-  Интелигентни технолошки системи -</a:t>
            </a:r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sr-Cyrl-RS" smtClean="0"/>
              <a:t>-  Интелигентни технолошки системи -</a:t>
            </a:r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sr-Cyrl-RS" smtClean="0"/>
              <a:t>-  Интелигентни технолошки системи -</a:t>
            </a:r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sr-Cyrl-RS" smtClean="0"/>
              <a:t>-  Интелигентни технолошки системи -</a:t>
            </a:r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sr-Cyrl-RS" smtClean="0"/>
              <a:t>-  Интелигентни технолошки системи -</a:t>
            </a:r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sr-Cyrl-RS" smtClean="0"/>
              <a:t>-  Интелигентни технолошки системи -</a:t>
            </a:r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sr-Cyrl-RS" smtClean="0"/>
              <a:t>-  Интелигентни технолошки системи -</a:t>
            </a:r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sr-Cyrl-RS" smtClean="0"/>
              <a:t>-  Интелигентни технолошки системи -</a:t>
            </a:r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sr-Cyrl-RS" smtClean="0"/>
              <a:t>-  Интелигентни технолошки системи -</a:t>
            </a:r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sr-Cyrl-RS" smtClean="0"/>
              <a:t>-  Интелигентни технолошки системи -</a:t>
            </a: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sr-Cyrl-RS" smtClean="0"/>
              <a:t>-  Интелигентни технолошки системи -</a:t>
            </a:r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sr-Cyrl-RS" smtClean="0"/>
              <a:t>-  Интелигентни технолошки системи -</a:t>
            </a: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x-none" smtClean="0"/>
              <a:t>-  Интелигентни технолошки системи -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sr-Cyrl-RS" smtClean="0"/>
              <a:t>-  Интелигентни технолошки системи -</a:t>
            </a: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x-none" smtClean="0"/>
              <a:t>-  Интелигентни технолошки системи -</a:t>
            </a:r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sr-Cyrl-RS" smtClean="0"/>
              <a:t>-  Интелигентни технолошки системи -</a:t>
            </a: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x-none" smtClean="0"/>
              <a:t>-  Интелигентни технолошки системи -</a:t>
            </a: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sr-Cyrl-RS" smtClean="0"/>
              <a:t>-  Интелигентни технолошки системи -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05BA2-2422-4FAC-AF8E-05885FD666B3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sr-Cyrl-RS" smtClean="0"/>
              <a:t>-  Интелигентни технолошки системи -</a:t>
            </a: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E7BD491E-65F0-4D3B-9C0B-24E0A791B878}" type="datetime1">
              <a:rPr lang="en-US" smtClean="0"/>
              <a:pPr/>
              <a:t>2/19/201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r>
              <a:rPr lang="sr-Cyrl-RS" smtClean="0"/>
              <a:t>Група 4</a:t>
            </a:r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4879D573-7FE4-47F8-BD12-2CF0F12F1F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67A727-3FB1-46C7-A57A-030C6AFC41EE}" type="datetime1">
              <a:rPr lang="en-US" smtClean="0"/>
              <a:pPr/>
              <a:t>2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Cyrl-RS" smtClean="0"/>
              <a:t>Група 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996C5-0747-4F30-93D3-087473B29397}" type="datetime1">
              <a:rPr lang="en-US" smtClean="0"/>
              <a:pPr/>
              <a:t>2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Cyrl-RS" smtClean="0"/>
              <a:t>Група 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3ACC8F74-E1B7-4DEF-8AC8-2D5BC39D6D90}" type="datetime1">
              <a:rPr lang="en-US" smtClean="0"/>
              <a:pPr/>
              <a:t>2/19/2010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4879D573-7FE4-47F8-BD12-2CF0F12F1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r>
              <a:rPr lang="sr-Cyrl-RS" smtClean="0"/>
              <a:t>Група 4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86C46336-38D9-4AC1-BA93-58ABEF8E6075}" type="datetime1">
              <a:rPr lang="en-US" smtClean="0"/>
              <a:pPr/>
              <a:t>2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r>
              <a:rPr lang="sr-Cyrl-RS" smtClean="0"/>
              <a:t>Група 4</a:t>
            </a: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4879D573-7FE4-47F8-BD12-2CF0F12F1F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45F2A-A097-4CBC-B7BB-85CF8CFB7855}" type="datetime1">
              <a:rPr lang="en-US" smtClean="0"/>
              <a:pPr/>
              <a:t>2/1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Cyrl-RS" smtClean="0"/>
              <a:t>Група 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E45A4-AA30-4182-BBA8-AF91B55FC840}" type="datetime1">
              <a:rPr lang="en-US" smtClean="0"/>
              <a:pPr/>
              <a:t>2/19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Cyrl-RS" smtClean="0"/>
              <a:t>Група 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5CEA732-0A73-4DBF-BACC-FD7CCF4819B2}" type="datetime1">
              <a:rPr lang="en-US" smtClean="0"/>
              <a:pPr/>
              <a:t>2/19/201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4879D573-7FE4-47F8-BD12-2CF0F12F1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r>
              <a:rPr lang="sr-Cyrl-RS" smtClean="0"/>
              <a:t>Група 4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4DAF7-75FE-4F7A-ABCF-4215F981AE55}" type="datetime1">
              <a:rPr lang="en-US" smtClean="0"/>
              <a:pPr/>
              <a:t>2/19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Cyrl-RS" smtClean="0"/>
              <a:t>Група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8C732CA-3152-42ED-8096-589767B10E1D}" type="datetime1">
              <a:rPr lang="en-US" smtClean="0"/>
              <a:pPr/>
              <a:t>2/19/2010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4879D573-7FE4-47F8-BD12-2CF0F12F1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r>
              <a:rPr lang="sr-Cyrl-RS" smtClean="0"/>
              <a:t>Група 4</a:t>
            </a: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88ABA05-B3F3-4967-8242-4C666110F8CC}" type="datetime1">
              <a:rPr lang="en-US" smtClean="0"/>
              <a:pPr/>
              <a:t>2/19/2010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4879D573-7FE4-47F8-BD12-2CF0F12F1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r>
              <a:rPr lang="sr-Cyrl-RS" smtClean="0"/>
              <a:t>Група 4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16F4C20-92D8-40F5-8A82-1EB283779377}" type="datetime1">
              <a:rPr lang="en-US" smtClean="0"/>
              <a:pPr/>
              <a:t>2/19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r>
              <a:rPr lang="sr-Cyrl-RS" smtClean="0"/>
              <a:t>Група 4</a:t>
            </a: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4879D573-7FE4-47F8-BD12-2CF0F12F1FD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3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rbUBMFbw"/>
          <p:cNvPicPr>
            <a:picLocks noChangeAspect="1" noChangeArrowheads="1"/>
          </p:cNvPicPr>
          <p:nvPr/>
        </p:nvPicPr>
        <p:blipFill>
          <a:blip r:embed="rId2" cstate="print">
            <a:lum bright="6000" contrast="1000"/>
          </a:blip>
          <a:srcRect/>
          <a:stretch>
            <a:fillRect/>
          </a:stretch>
        </p:blipFill>
        <p:spPr bwMode="auto">
          <a:xfrm>
            <a:off x="1071538" y="214290"/>
            <a:ext cx="1221346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2500298" y="142852"/>
            <a:ext cx="5857916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Arial" pitchFamily="34" charset="0"/>
                <a:cs typeface="Arial" pitchFamily="34" charset="0"/>
              </a:rPr>
              <a:t>Универзитет у Београду - Машински факултет</a:t>
            </a:r>
            <a:endParaRPr lang="sr-Latn-RS" sz="24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sr-Cyrl-RS" sz="2000" dirty="0" smtClean="0">
                <a:latin typeface="Arial" pitchFamily="34" charset="0"/>
                <a:cs typeface="Arial" pitchFamily="34" charset="0"/>
              </a:rPr>
              <a:t>Дипломске академске студије</a:t>
            </a:r>
            <a:endParaRPr lang="ru-RU" sz="2000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ru-RU" sz="24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ru-RU" sz="2000" dirty="0" smtClean="0">
                <a:latin typeface="Arial" pitchFamily="34" charset="0"/>
                <a:cs typeface="Arial" pitchFamily="34" charset="0"/>
              </a:rPr>
              <a:t>МОДУЛ ЗА ПРОИЗВОДНО МАШИНСТВО</a:t>
            </a:r>
          </a:p>
          <a:p>
            <a:pPr algn="ctr"/>
            <a:endParaRPr lang="ru-RU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72174" y="2285992"/>
            <a:ext cx="737182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r-Cyrl-RS" sz="3200" b="1" dirty="0" smtClean="0">
                <a:latin typeface="Arial" pitchFamily="34" charset="0"/>
                <a:cs typeface="Arial" pitchFamily="34" charset="0"/>
              </a:rPr>
              <a:t>Интелигентни технолошки системи</a:t>
            </a:r>
          </a:p>
          <a:p>
            <a:pPr algn="ctr"/>
            <a:r>
              <a:rPr lang="sr-Cyrl-RS" sz="3200" b="1" dirty="0" smtClean="0">
                <a:latin typeface="Arial" pitchFamily="34" charset="0"/>
                <a:cs typeface="Arial" pitchFamily="34" charset="0"/>
              </a:rPr>
              <a:t>Пројектни задатак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70129" y="3857628"/>
            <a:ext cx="357390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RS" sz="2400" dirty="0" smtClean="0">
                <a:latin typeface="Arial" pitchFamily="34" charset="0"/>
                <a:cs typeface="Arial" pitchFamily="34" charset="0"/>
              </a:rPr>
              <a:t>Група 4:</a:t>
            </a:r>
          </a:p>
          <a:p>
            <a:endParaRPr lang="sr-Cyrl-RS" dirty="0" smtClean="0">
              <a:latin typeface="Arial" pitchFamily="34" charset="0"/>
              <a:cs typeface="Arial" pitchFamily="34" charset="0"/>
            </a:endParaRPr>
          </a:p>
          <a:p>
            <a:r>
              <a:rPr lang="sr-Cyrl-RS" dirty="0" smtClean="0">
                <a:latin typeface="Arial" pitchFamily="34" charset="0"/>
                <a:cs typeface="Arial" pitchFamily="34" charset="0"/>
              </a:rPr>
              <a:t>Антонијевић </a:t>
            </a:r>
            <a:r>
              <a:rPr lang="sr-Cyrl-RS" dirty="0" smtClean="0">
                <a:latin typeface="Arial" pitchFamily="34" charset="0"/>
                <a:cs typeface="Arial" pitchFamily="34" charset="0"/>
              </a:rPr>
              <a:t>Стеван    1103/08</a:t>
            </a:r>
            <a:endParaRPr lang="sr-Cyrl-RS" dirty="0" smtClean="0">
              <a:latin typeface="Arial" pitchFamily="34" charset="0"/>
              <a:cs typeface="Arial" pitchFamily="34" charset="0"/>
            </a:endParaRPr>
          </a:p>
          <a:p>
            <a:r>
              <a:rPr lang="sr-Cyrl-RS" dirty="0" smtClean="0">
                <a:latin typeface="Arial" pitchFamily="34" charset="0"/>
                <a:cs typeface="Arial" pitchFamily="34" charset="0"/>
              </a:rPr>
              <a:t>Живановић </a:t>
            </a:r>
            <a:r>
              <a:rPr lang="sr-Cyrl-RS" dirty="0" smtClean="0">
                <a:latin typeface="Arial" pitchFamily="34" charset="0"/>
                <a:cs typeface="Arial" pitchFamily="34" charset="0"/>
              </a:rPr>
              <a:t>Бранко      1132/08</a:t>
            </a:r>
            <a:endParaRPr lang="sr-Cyrl-RS" dirty="0" smtClean="0">
              <a:latin typeface="Arial" pitchFamily="34" charset="0"/>
              <a:cs typeface="Arial" pitchFamily="34" charset="0"/>
            </a:endParaRPr>
          </a:p>
          <a:p>
            <a:r>
              <a:rPr lang="sr-Cyrl-RS" dirty="0" smtClean="0">
                <a:latin typeface="Arial" pitchFamily="34" charset="0"/>
                <a:cs typeface="Arial" pitchFamily="34" charset="0"/>
              </a:rPr>
              <a:t>Марјановић </a:t>
            </a:r>
            <a:r>
              <a:rPr lang="sr-Cyrl-RS" dirty="0" smtClean="0">
                <a:latin typeface="Arial" pitchFamily="34" charset="0"/>
                <a:cs typeface="Arial" pitchFamily="34" charset="0"/>
              </a:rPr>
              <a:t>Матија      1155/08</a:t>
            </a:r>
            <a:endParaRPr lang="sr-Cyrl-RS" dirty="0" smtClean="0">
              <a:latin typeface="Arial" pitchFamily="34" charset="0"/>
              <a:cs typeface="Arial" pitchFamily="34" charset="0"/>
            </a:endParaRPr>
          </a:p>
          <a:p>
            <a:r>
              <a:rPr lang="sr-Cyrl-RS" dirty="0" smtClean="0">
                <a:latin typeface="Arial" pitchFamily="34" charset="0"/>
                <a:cs typeface="Arial" pitchFamily="34" charset="0"/>
              </a:rPr>
              <a:t>Матијевић </a:t>
            </a:r>
            <a:r>
              <a:rPr lang="sr-Cyrl-RS" dirty="0" smtClean="0">
                <a:latin typeface="Arial" pitchFamily="34" charset="0"/>
                <a:cs typeface="Arial" pitchFamily="34" charset="0"/>
              </a:rPr>
              <a:t>Немања      1044/08</a:t>
            </a:r>
            <a:endParaRPr lang="sr-Cyrl-RS" dirty="0" smtClean="0">
              <a:latin typeface="Arial" pitchFamily="34" charset="0"/>
              <a:cs typeface="Arial" pitchFamily="34" charset="0"/>
            </a:endParaRPr>
          </a:p>
          <a:p>
            <a:r>
              <a:rPr lang="sr-Cyrl-RS" dirty="0" smtClean="0">
                <a:latin typeface="Arial" pitchFamily="34" charset="0"/>
                <a:cs typeface="Arial" pitchFamily="34" charset="0"/>
              </a:rPr>
              <a:t>Недељковић </a:t>
            </a:r>
            <a:r>
              <a:rPr lang="sr-Cyrl-RS" dirty="0" smtClean="0">
                <a:latin typeface="Arial" pitchFamily="34" charset="0"/>
                <a:cs typeface="Arial" pitchFamily="34" charset="0"/>
              </a:rPr>
              <a:t>Саша       1174/08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71868" y="6286520"/>
            <a:ext cx="2489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Београд, 19.02.2010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14546" y="3714752"/>
            <a:ext cx="3219151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Cyrl-RS" dirty="0" smtClean="0">
                <a:latin typeface="Arial" pitchFamily="34" charset="0"/>
                <a:cs typeface="Arial" pitchFamily="34" charset="0"/>
              </a:rPr>
              <a:t>Предметни наставници:</a:t>
            </a:r>
          </a:p>
          <a:p>
            <a:endParaRPr lang="sr-Cyrl-RS" dirty="0" smtClean="0">
              <a:latin typeface="Arial" pitchFamily="34" charset="0"/>
              <a:cs typeface="Arial" pitchFamily="34" charset="0"/>
            </a:endParaRPr>
          </a:p>
          <a:p>
            <a:r>
              <a:rPr lang="sr-Cyrl-RS" sz="1600" dirty="0" smtClean="0">
                <a:latin typeface="Arial" pitchFamily="34" charset="0"/>
                <a:cs typeface="Arial" pitchFamily="34" charset="0"/>
              </a:rPr>
              <a:t>Проф. Др Зоран Миљковић</a:t>
            </a:r>
          </a:p>
          <a:p>
            <a:r>
              <a:rPr lang="sr-Cyrl-RS" sz="1600" dirty="0" smtClean="0">
                <a:latin typeface="Arial" pitchFamily="34" charset="0"/>
                <a:cs typeface="Arial" pitchFamily="34" charset="0"/>
              </a:rPr>
              <a:t>Проф. Др Бојан Бабић</a:t>
            </a:r>
          </a:p>
          <a:p>
            <a:endParaRPr lang="sr-Cyrl-RS" dirty="0" smtClean="0">
              <a:latin typeface="Arial" pitchFamily="34" charset="0"/>
              <a:cs typeface="Arial" pitchFamily="34" charset="0"/>
            </a:endParaRPr>
          </a:p>
          <a:p>
            <a:r>
              <a:rPr lang="sr-Cyrl-RS" dirty="0" smtClean="0">
                <a:latin typeface="Arial" pitchFamily="34" charset="0"/>
                <a:cs typeface="Arial" pitchFamily="34" charset="0"/>
              </a:rPr>
              <a:t>Предметни сарадници:</a:t>
            </a:r>
          </a:p>
          <a:p>
            <a:endParaRPr lang="sr-Cyrl-RS" dirty="0" smtClean="0">
              <a:latin typeface="Arial" pitchFamily="34" charset="0"/>
              <a:cs typeface="Arial" pitchFamily="34" charset="0"/>
            </a:endParaRPr>
          </a:p>
          <a:p>
            <a:r>
              <a:rPr lang="sr-Cyrl-CS" sz="1600" dirty="0" smtClean="0">
                <a:latin typeface="Arial" pitchFamily="34" charset="0"/>
                <a:cs typeface="Arial" pitchFamily="34" charset="0"/>
              </a:rPr>
              <a:t>Најдан Вуковић, дипл. маш.инж</a:t>
            </a:r>
            <a:endParaRPr lang="sr-Cyrl-R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sr-Cyrl-RS" sz="1600" dirty="0" smtClean="0">
                <a:latin typeface="Arial" pitchFamily="34" charset="0"/>
                <a:cs typeface="Arial" pitchFamily="34" charset="0"/>
              </a:rPr>
              <a:t>Др Божица Бојовић</a:t>
            </a: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4179091" y="4964917"/>
            <a:ext cx="250033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285984" y="1143000"/>
          <a:ext cx="4573118" cy="5214958"/>
        </p:xfrm>
        <a:graphic>
          <a:graphicData uri="http://schemas.openxmlformats.org/presentationml/2006/ole">
            <p:oleObj spid="_x0000_s3074" name="Visio" r:id="rId4" imgW="8782812" imgH="11996547" progId="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78579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sz="2400" dirty="0" smtClean="0">
                <a:latin typeface="Arial" pitchFamily="34" charset="0"/>
                <a:cs typeface="Arial" pitchFamily="34" charset="0"/>
              </a:rPr>
              <a:t>Имплементација модела кретања у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MATLAB</a:t>
            </a:r>
            <a:r>
              <a:rPr lang="sr-Cyrl-RS" sz="24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sp>
        <p:nvSpPr>
          <p:cNvPr id="7" name="Rectangle 6"/>
          <p:cNvSpPr/>
          <p:nvPr/>
        </p:nvSpPr>
        <p:spPr>
          <a:xfrm>
            <a:off x="0" y="714356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Cyrl-RS" sz="2400" dirty="0" smtClean="0">
                <a:latin typeface="Arial" pitchFamily="34" charset="0"/>
                <a:cs typeface="Arial" pitchFamily="34" charset="0"/>
              </a:rPr>
              <a:t>Имплементација А* алгоритма</a:t>
            </a:r>
            <a:endParaRPr lang="sr-Cyrl-R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720" y="1214422"/>
            <a:ext cx="3576635" cy="3562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29124" y="1285860"/>
            <a:ext cx="4071966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42910" y="5000636"/>
          <a:ext cx="4440785" cy="642942"/>
        </p:xfrm>
        <a:graphic>
          <a:graphicData uri="http://schemas.openxmlformats.org/presentationml/2006/ole">
            <p:oleObj spid="_x0000_s4098" r:id="rId6" imgW="2832100" imgH="406400" progId="Equation.DSMT4">
              <p:embed/>
            </p:oleObj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71472" y="5643578"/>
          <a:ext cx="4500594" cy="571504"/>
        </p:xfrm>
        <a:graphic>
          <a:graphicData uri="http://schemas.openxmlformats.org/presentationml/2006/ole">
            <p:oleObj spid="_x0000_s4099" r:id="rId7" imgW="2411953" imgH="317362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429256" y="5000636"/>
            <a:ext cx="2783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i="1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sr-Cyrl-RS" i="1" dirty="0" smtClean="0">
                <a:latin typeface="Arial" pitchFamily="34" charset="0"/>
                <a:cs typeface="Arial" pitchFamily="34" charset="0"/>
              </a:rPr>
              <a:t>ЕУКЛИДСКА НОРМА</a:t>
            </a:r>
            <a:endParaRPr lang="en-US" i="1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endParaRPr lang="en-US" i="1" dirty="0" smtClean="0">
              <a:latin typeface="Arial" pitchFamily="34" charset="0"/>
              <a:cs typeface="Arial" pitchFamily="34" charset="0"/>
            </a:endParaRPr>
          </a:p>
          <a:p>
            <a:endParaRPr lang="en-US" i="1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i="1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sr-Cyrl-RS" i="1" dirty="0" smtClean="0">
                <a:latin typeface="Arial" pitchFamily="34" charset="0"/>
                <a:cs typeface="Arial" pitchFamily="34" charset="0"/>
              </a:rPr>
              <a:t>МЕНХЕТН НОРМА</a:t>
            </a:r>
            <a:endParaRPr lang="en-US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3071810"/>
            <a:ext cx="8343761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0" y="714356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Cyrl-RS" sz="2400" dirty="0" smtClean="0">
                <a:latin typeface="Arial" pitchFamily="34" charset="0"/>
                <a:cs typeface="Arial" pitchFamily="34" charset="0"/>
              </a:rPr>
              <a:t>Имплементација А* алгоритма</a:t>
            </a:r>
            <a:endParaRPr lang="sr-Cyrl-R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2690820" y="1381122"/>
          <a:ext cx="2952750" cy="1619250"/>
        </p:xfrm>
        <a:graphic>
          <a:graphicData uri="http://schemas.openxmlformats.org/presentationml/2006/ole">
            <p:oleObj spid="_x0000_s67585" name="AutoCAD Drawing" r:id="rId5" imgW="12744450" imgH="5972175" progId="AutoCAD.Drawing.17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 descr="GrbUBMFbw"/>
          <p:cNvPicPr>
            <a:picLocks noChangeAspect="1" noChangeArrowheads="1"/>
          </p:cNvPicPr>
          <p:nvPr/>
        </p:nvPicPr>
        <p:blipFill>
          <a:blip r:embed="rId2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pic>
        <p:nvPicPr>
          <p:cNvPr id="7" name="Picture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1571612"/>
            <a:ext cx="5072098" cy="3857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0" y="714356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Cyrl-RS" sz="2400" dirty="0" smtClean="0">
                <a:latin typeface="Arial" pitchFamily="34" charset="0"/>
                <a:cs typeface="Arial" pitchFamily="34" charset="0"/>
              </a:rPr>
              <a:t>Имплементација А* алгоритма</a:t>
            </a:r>
            <a:endParaRPr lang="sr-Cyrl-R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429388" y="1571612"/>
            <a:ext cx="164307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ut2 =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10     0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20     0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30     0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40     0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50     0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50    10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50    20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50    30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50    40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x-none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x-none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9" y="1285860"/>
            <a:ext cx="8075200" cy="442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0" y="64291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sz="2400" dirty="0" smtClean="0">
                <a:latin typeface="Arial" pitchFamily="34" charset="0"/>
                <a:cs typeface="Arial" pitchFamily="34" charset="0"/>
              </a:rPr>
              <a:t>Примена Калмановог филтера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85720" y="1785926"/>
          <a:ext cx="4214842" cy="4214839"/>
        </p:xfrm>
        <a:graphic>
          <a:graphicData uri="http://schemas.openxmlformats.org/drawingml/2006/table">
            <a:tbl>
              <a:tblPr/>
              <a:tblGrid>
                <a:gridCol w="2106401"/>
                <a:gridCol w="2108441"/>
              </a:tblGrid>
              <a:tr h="530988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i="1" noProof="0" dirty="0" smtClean="0">
                          <a:latin typeface="Arial"/>
                          <a:ea typeface="Calibri"/>
                          <a:cs typeface="Times New Roman"/>
                        </a:rPr>
                        <a:t>Позиције које мобилни робот треба да оствари</a:t>
                      </a:r>
                      <a:endParaRPr lang="sr-Cyrl-RS" sz="14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309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i="1" noProof="0" smtClean="0">
                          <a:latin typeface="Arial"/>
                          <a:ea typeface="Calibri"/>
                          <a:cs typeface="Times New Roman"/>
                        </a:rPr>
                        <a:t>Позиција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i="1" noProof="0" smtClean="0">
                          <a:latin typeface="Arial"/>
                          <a:ea typeface="Calibri"/>
                          <a:cs typeface="Times New Roman"/>
                        </a:rPr>
                        <a:t>Координате позиције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9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М2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50, 4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9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М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50, 6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59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М4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50, 1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59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М56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50, 7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9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С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0, 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79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К1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dirty="0" smtClean="0">
                          <a:latin typeface="Arial"/>
                          <a:ea typeface="Calibri"/>
                          <a:cs typeface="Times New Roman"/>
                        </a:rPr>
                        <a:t>10, 50</a:t>
                      </a:r>
                      <a:endParaRPr lang="sr-Cyrl-RS" sz="14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2" descr="GrbUBMFbw"/>
          <p:cNvPicPr>
            <a:picLocks noChangeAspect="1" noChangeArrowheads="1"/>
          </p:cNvPicPr>
          <p:nvPr/>
        </p:nvPicPr>
        <p:blipFill>
          <a:blip r:embed="rId2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pic>
        <p:nvPicPr>
          <p:cNvPr id="8" name="Picture 7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1714488"/>
            <a:ext cx="3500462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0" y="110994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sz="2400" dirty="0" smtClean="0">
                <a:latin typeface="Arial" pitchFamily="34" charset="0"/>
                <a:cs typeface="Arial" pitchFamily="34" charset="0"/>
              </a:rPr>
              <a:t>Верификација рада робота у радном окружењу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 descr="GrbUBMFbw"/>
          <p:cNvPicPr>
            <a:picLocks noChangeAspect="1" noChangeArrowheads="1"/>
          </p:cNvPicPr>
          <p:nvPr/>
        </p:nvPicPr>
        <p:blipFill>
          <a:blip r:embed="rId2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sp>
        <p:nvSpPr>
          <p:cNvPr id="7" name="Rectangle 6"/>
          <p:cNvSpPr/>
          <p:nvPr/>
        </p:nvSpPr>
        <p:spPr>
          <a:xfrm>
            <a:off x="0" y="2857496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Cyrl-RS" sz="3200" dirty="0" smtClean="0">
                <a:latin typeface="Arial" pitchFamily="34" charset="0"/>
                <a:cs typeface="Arial" pitchFamily="34" charset="0"/>
              </a:rPr>
              <a:t>Симулација процеса применом софтвера AnyLogic</a:t>
            </a:r>
            <a:endParaRPr lang="sr-Cyrl-RS" sz="32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 descr="GrbUBMFbw"/>
          <p:cNvPicPr>
            <a:picLocks noChangeAspect="1" noChangeArrowheads="1"/>
          </p:cNvPicPr>
          <p:nvPr/>
        </p:nvPicPr>
        <p:blipFill>
          <a:blip r:embed="rId2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14414" y="1142985"/>
          <a:ext cx="6858048" cy="5011307"/>
        </p:xfrm>
        <a:graphic>
          <a:graphicData uri="http://schemas.openxmlformats.org/drawingml/2006/table">
            <a:tbl>
              <a:tblPr/>
              <a:tblGrid>
                <a:gridCol w="1653450"/>
                <a:gridCol w="1089771"/>
                <a:gridCol w="1371609"/>
                <a:gridCol w="1371609"/>
                <a:gridCol w="1371609"/>
              </a:tblGrid>
              <a:tr h="267077"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i="1" noProof="0" dirty="0" smtClean="0">
                          <a:latin typeface="Arial"/>
                          <a:ea typeface="Calibri"/>
                          <a:cs typeface="Times New Roman"/>
                        </a:rPr>
                        <a:t>Технолошки процеси</a:t>
                      </a:r>
                      <a:endParaRPr lang="sr-Cyrl-RS" sz="14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328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Машина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Transport fuse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Mainbusbar support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Support d80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Busbar 2L1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8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Маказе за сечење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933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ЦНЦ машина за пробијање и просецање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/>
                          <a:ea typeface="Calibri"/>
                          <a:cs typeface="Times New Roman"/>
                        </a:rPr>
                        <a:t>7 – 8 - 9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933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ЦНЦ хидраулична апкант преса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,5 – 4 - 4,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5 -16 - 1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933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Машина за исецање профила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 - 2,5 - 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/>
                          <a:ea typeface="Calibri"/>
                          <a:cs typeface="Times New Roman"/>
                        </a:rPr>
                        <a:t>95 - 96,5 - 98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8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Стубна бушилица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/>
                          <a:ea typeface="Calibri"/>
                          <a:cs typeface="Times New Roman"/>
                        </a:rPr>
                        <a:t>15 – 16 - 17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488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Кружна тестера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1 – 12 - 1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8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Оштрилица алата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4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0977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Линија за обраду делова од бакра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/>
                          <a:ea typeface="Calibri"/>
                          <a:cs typeface="Times New Roman"/>
                        </a:rPr>
                        <a:t>47 – 49 - 51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643570" y="1285860"/>
          <a:ext cx="3000396" cy="2245052"/>
        </p:xfrm>
        <a:graphic>
          <a:graphicData uri="http://schemas.openxmlformats.org/drawingml/2006/table">
            <a:tbl>
              <a:tblPr/>
              <a:tblGrid>
                <a:gridCol w="907096"/>
                <a:gridCol w="2093300"/>
              </a:tblGrid>
              <a:tr h="184873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100" i="1" noProof="0" dirty="0" smtClean="0">
                          <a:latin typeface="Arial"/>
                          <a:ea typeface="Calibri"/>
                          <a:cs typeface="Times New Roman"/>
                        </a:rPr>
                        <a:t>Списак машина у погону</a:t>
                      </a:r>
                      <a:endParaRPr lang="sr-Cyrl-RS" sz="11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631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000" b="1" noProof="0" smtClean="0">
                          <a:latin typeface="Arial"/>
                          <a:ea typeface="Calibri"/>
                          <a:cs typeface="Times New Roman"/>
                        </a:rPr>
                        <a:t>Машина</a:t>
                      </a:r>
                      <a:endParaRPr lang="sr-Cyrl-RS" sz="10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sr-Cyrl-RS" sz="1000" b="1" noProof="0" smtClean="0">
                          <a:latin typeface="Arial"/>
                          <a:ea typeface="Calibri"/>
                          <a:cs typeface="Times New Roman"/>
                        </a:rPr>
                        <a:t>Опис</a:t>
                      </a:r>
                      <a:endParaRPr lang="sr-Cyrl-RS" sz="10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48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000" noProof="0" smtClean="0">
                          <a:latin typeface="Arial"/>
                          <a:ea typeface="Calibri"/>
                          <a:cs typeface="Times New Roman"/>
                        </a:rPr>
                        <a:t>М1</a:t>
                      </a:r>
                      <a:endParaRPr lang="sr-Cyrl-RS" sz="10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sr-Cyrl-RS" sz="1000" noProof="0" smtClean="0">
                          <a:latin typeface="Arial"/>
                          <a:ea typeface="Calibri"/>
                          <a:cs typeface="Times New Roman"/>
                        </a:rPr>
                        <a:t>Маказе за сечење</a:t>
                      </a:r>
                      <a:endParaRPr lang="sr-Cyrl-RS" sz="10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1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000" noProof="0" smtClean="0">
                          <a:latin typeface="Arial"/>
                          <a:ea typeface="Calibri"/>
                          <a:cs typeface="Times New Roman"/>
                        </a:rPr>
                        <a:t>М2</a:t>
                      </a:r>
                      <a:endParaRPr lang="sr-Cyrl-RS" sz="10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sr-Cyrl-RS" sz="1000" noProof="0" smtClean="0">
                          <a:latin typeface="Arial"/>
                          <a:ea typeface="Calibri"/>
                          <a:cs typeface="Times New Roman"/>
                        </a:rPr>
                        <a:t>ЦНЦ машина за пробијање и просецање</a:t>
                      </a:r>
                      <a:endParaRPr lang="sr-Cyrl-RS" sz="10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48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000" noProof="0" smtClean="0">
                          <a:latin typeface="Arial"/>
                          <a:ea typeface="Calibri"/>
                          <a:cs typeface="Times New Roman"/>
                        </a:rPr>
                        <a:t>М3</a:t>
                      </a:r>
                      <a:endParaRPr lang="sr-Cyrl-RS" sz="10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sr-Cyrl-RS" sz="1000" noProof="0" smtClean="0">
                          <a:latin typeface="Arial"/>
                          <a:ea typeface="Calibri"/>
                          <a:cs typeface="Times New Roman"/>
                        </a:rPr>
                        <a:t>ЦНЦ хидраулична апкант преса</a:t>
                      </a:r>
                      <a:endParaRPr lang="sr-Cyrl-RS" sz="10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48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000" noProof="0" smtClean="0">
                          <a:latin typeface="Arial"/>
                          <a:ea typeface="Calibri"/>
                          <a:cs typeface="Times New Roman"/>
                        </a:rPr>
                        <a:t>М4</a:t>
                      </a:r>
                      <a:endParaRPr lang="sr-Cyrl-RS" sz="10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sr-Cyrl-RS" sz="1000" noProof="0" dirty="0" smtClean="0">
                          <a:latin typeface="Arial"/>
                          <a:ea typeface="Calibri"/>
                          <a:cs typeface="Times New Roman"/>
                        </a:rPr>
                        <a:t>Машина за исецање профила</a:t>
                      </a:r>
                      <a:endParaRPr lang="sr-Cyrl-RS" sz="10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1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000" noProof="0" smtClean="0">
                          <a:latin typeface="Arial"/>
                          <a:ea typeface="Calibri"/>
                          <a:cs typeface="Times New Roman"/>
                        </a:rPr>
                        <a:t>М5 и М6</a:t>
                      </a:r>
                      <a:endParaRPr lang="sr-Cyrl-RS" sz="10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sr-Cyrl-RS" sz="1000" noProof="0" smtClean="0">
                          <a:latin typeface="Arial"/>
                          <a:ea typeface="Calibri"/>
                          <a:cs typeface="Times New Roman"/>
                        </a:rPr>
                        <a:t>Стубна бушилица</a:t>
                      </a:r>
                      <a:endParaRPr lang="sr-Cyrl-RS" sz="10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48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000" noProof="0" smtClean="0">
                          <a:latin typeface="Arial"/>
                          <a:ea typeface="Calibri"/>
                          <a:cs typeface="Times New Roman"/>
                        </a:rPr>
                        <a:t>М7</a:t>
                      </a:r>
                      <a:endParaRPr lang="sr-Cyrl-RS" sz="10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sr-Cyrl-RS" sz="1000" noProof="0" smtClean="0">
                          <a:latin typeface="Arial"/>
                          <a:ea typeface="Calibri"/>
                          <a:cs typeface="Times New Roman"/>
                        </a:rPr>
                        <a:t>Кружна тестера</a:t>
                      </a:r>
                      <a:endParaRPr lang="sr-Cyrl-RS" sz="10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48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000" noProof="0" smtClean="0">
                          <a:latin typeface="Arial"/>
                          <a:ea typeface="Calibri"/>
                          <a:cs typeface="Times New Roman"/>
                        </a:rPr>
                        <a:t>М8</a:t>
                      </a:r>
                      <a:endParaRPr lang="sr-Cyrl-RS" sz="10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sr-Cyrl-RS" sz="1000" noProof="0" smtClean="0">
                          <a:latin typeface="Arial"/>
                          <a:ea typeface="Calibri"/>
                          <a:cs typeface="Times New Roman"/>
                        </a:rPr>
                        <a:t>Оштрилица алата</a:t>
                      </a:r>
                      <a:endParaRPr lang="sr-Cyrl-RS" sz="10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48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000" noProof="0" smtClean="0">
                          <a:latin typeface="Arial"/>
                          <a:ea typeface="Calibri"/>
                          <a:cs typeface="Times New Roman"/>
                        </a:rPr>
                        <a:t>М9</a:t>
                      </a:r>
                      <a:endParaRPr lang="sr-Cyrl-RS" sz="10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sr-Cyrl-RS" sz="1000" noProof="0" dirty="0" smtClean="0">
                          <a:latin typeface="Arial"/>
                          <a:ea typeface="Calibri"/>
                          <a:cs typeface="Times New Roman"/>
                        </a:rPr>
                        <a:t>Линија за обраду делова од бакра</a:t>
                      </a:r>
                      <a:endParaRPr lang="sr-Cyrl-RS" sz="10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500174"/>
            <a:ext cx="5153025" cy="422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643570" y="3643315"/>
          <a:ext cx="3000396" cy="1981608"/>
        </p:xfrm>
        <a:graphic>
          <a:graphicData uri="http://schemas.openxmlformats.org/drawingml/2006/table">
            <a:tbl>
              <a:tblPr/>
              <a:tblGrid>
                <a:gridCol w="785818"/>
                <a:gridCol w="2214578"/>
              </a:tblGrid>
              <a:tr h="221600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000" i="1" noProof="0" dirty="0" smtClean="0">
                          <a:latin typeface="Arial"/>
                          <a:ea typeface="Calibri"/>
                          <a:cs typeface="Times New Roman"/>
                        </a:rPr>
                        <a:t>Списак</a:t>
                      </a:r>
                      <a:r>
                        <a:rPr lang="sr-Cyrl-RS" sz="1000" i="1" dirty="0" smtClean="0">
                          <a:latin typeface="Arial"/>
                          <a:ea typeface="Calibri"/>
                          <a:cs typeface="Times New Roman"/>
                        </a:rPr>
                        <a:t> складишта у погону</a:t>
                      </a:r>
                      <a:endParaRPr lang="sr-Cyrl-RS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942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000" b="1" smtClean="0">
                          <a:latin typeface="Arial"/>
                          <a:ea typeface="Calibri"/>
                          <a:cs typeface="Times New Roman"/>
                        </a:rPr>
                        <a:t>Склади-ште</a:t>
                      </a:r>
                      <a:endParaRPr lang="sr-Cyrl-RS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sr-Cyrl-RS" sz="1000" b="1" smtClean="0">
                          <a:latin typeface="Arial"/>
                          <a:ea typeface="Calibri"/>
                          <a:cs typeface="Times New Roman"/>
                        </a:rPr>
                        <a:t>Опис</a:t>
                      </a:r>
                      <a:endParaRPr lang="sr-Cyrl-RS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2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000" smtClean="0">
                          <a:latin typeface="Arial"/>
                          <a:ea typeface="Calibri"/>
                          <a:cs typeface="Times New Roman"/>
                        </a:rPr>
                        <a:t>С1</a:t>
                      </a:r>
                      <a:endParaRPr lang="sr-Cyrl-RS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sr-Cyrl-RS" sz="1000" smtClean="0">
                          <a:latin typeface="Arial"/>
                          <a:ea typeface="Calibri"/>
                          <a:cs typeface="Times New Roman"/>
                        </a:rPr>
                        <a:t>Улазно складиште полуфабриката (лима)</a:t>
                      </a:r>
                      <a:endParaRPr lang="sr-Cyrl-RS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2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000" smtClean="0">
                          <a:latin typeface="Arial"/>
                          <a:ea typeface="Calibri"/>
                          <a:cs typeface="Times New Roman"/>
                        </a:rPr>
                        <a:t>С2</a:t>
                      </a:r>
                      <a:endParaRPr lang="sr-Cyrl-RS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sr-Cyrl-RS" sz="1000" dirty="0" smtClean="0">
                          <a:latin typeface="Arial"/>
                          <a:ea typeface="Calibri"/>
                          <a:cs typeface="Times New Roman"/>
                        </a:rPr>
                        <a:t>Складиште готових делова од лима</a:t>
                      </a:r>
                      <a:endParaRPr lang="sr-Cyrl-RS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2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000" smtClean="0">
                          <a:latin typeface="Arial"/>
                          <a:ea typeface="Calibri"/>
                          <a:cs typeface="Times New Roman"/>
                        </a:rPr>
                        <a:t>С3</a:t>
                      </a:r>
                      <a:endParaRPr lang="sr-Cyrl-RS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sr-Cyrl-RS" sz="1000" smtClean="0">
                          <a:latin typeface="Arial"/>
                          <a:ea typeface="Calibri"/>
                          <a:cs typeface="Times New Roman"/>
                        </a:rPr>
                        <a:t>Складиште вијачне робе и компонената за монтажу</a:t>
                      </a:r>
                      <a:endParaRPr lang="sr-Cyrl-RS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2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000" smtClean="0">
                          <a:latin typeface="Arial"/>
                          <a:ea typeface="Calibri"/>
                          <a:cs typeface="Times New Roman"/>
                        </a:rPr>
                        <a:t>С4</a:t>
                      </a:r>
                      <a:endParaRPr lang="sr-Cyrl-RS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sr-Cyrl-RS" sz="1000" smtClean="0">
                          <a:latin typeface="Arial"/>
                          <a:ea typeface="Calibri"/>
                          <a:cs typeface="Times New Roman"/>
                        </a:rPr>
                        <a:t>Складиште готових делова од бакра</a:t>
                      </a:r>
                      <a:endParaRPr lang="sr-Cyrl-RS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00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000" dirty="0" smtClean="0">
                          <a:latin typeface="Arial"/>
                          <a:ea typeface="Calibri"/>
                          <a:cs typeface="Times New Roman"/>
                        </a:rPr>
                        <a:t>С5</a:t>
                      </a:r>
                      <a:endParaRPr lang="sr-Cyrl-RS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sr-Cyrl-RS" sz="1000" dirty="0" smtClean="0">
                          <a:latin typeface="Arial"/>
                          <a:ea typeface="Calibri"/>
                          <a:cs typeface="Times New Roman"/>
                        </a:rPr>
                        <a:t>Складиште готових производа</a:t>
                      </a:r>
                      <a:endParaRPr lang="sr-Cyrl-RS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714356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Cyrl-RS" sz="2400" dirty="0" smtClean="0">
                <a:latin typeface="Arial" pitchFamily="34" charset="0"/>
                <a:cs typeface="Arial" pitchFamily="34" charset="0"/>
              </a:rPr>
              <a:t>Диспозициони план погона предузећа ,,XY”</a:t>
            </a:r>
            <a:endParaRPr lang="sr-Cyrl-R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 descr="GrbUBMFbw"/>
          <p:cNvPicPr>
            <a:picLocks noChangeAspect="1" noChangeArrowheads="1"/>
          </p:cNvPicPr>
          <p:nvPr/>
        </p:nvPicPr>
        <p:blipFill>
          <a:blip r:embed="rId2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142972" y="1142990"/>
          <a:ext cx="7000931" cy="5054294"/>
        </p:xfrm>
        <a:graphic>
          <a:graphicData uri="http://schemas.openxmlformats.org/drawingml/2006/table">
            <a:tbl>
              <a:tblPr/>
              <a:tblGrid>
                <a:gridCol w="499261"/>
                <a:gridCol w="499966"/>
                <a:gridCol w="499966"/>
                <a:gridCol w="499966"/>
                <a:gridCol w="499966"/>
                <a:gridCol w="499966"/>
                <a:gridCol w="499966"/>
                <a:gridCol w="499966"/>
                <a:gridCol w="499966"/>
                <a:gridCol w="499966"/>
                <a:gridCol w="499966"/>
                <a:gridCol w="499966"/>
                <a:gridCol w="499966"/>
                <a:gridCol w="502078"/>
              </a:tblGrid>
              <a:tr h="327443">
                <a:tc gridSpan="1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800" i="1" noProof="0" dirty="0" smtClean="0">
                          <a:latin typeface="Arial"/>
                          <a:ea typeface="Calibri"/>
                          <a:cs typeface="Times New Roman"/>
                        </a:rPr>
                        <a:t>Растојања између објеката у производном погону</a:t>
                      </a:r>
                      <a:endParaRPr lang="sr-Cyrl-RS" sz="18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41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4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М1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М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М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М4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М5,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М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М8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М9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С1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С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С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С4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С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80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М1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4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8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4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4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74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М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8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4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8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4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74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М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4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1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8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4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1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4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74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М4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1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4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9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8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41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М5,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8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4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8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80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М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4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4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4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8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74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М8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1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4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9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8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74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М9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4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4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4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8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74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С1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9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9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4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4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4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74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С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8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8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4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9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80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С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4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4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74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С4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4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8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8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3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4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4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74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Arial"/>
                          <a:ea typeface="Calibri"/>
                          <a:cs typeface="Times New Roman"/>
                        </a:rPr>
                        <a:t>С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8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8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2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9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Arial"/>
                          <a:ea typeface="Calibri"/>
                          <a:cs typeface="Times New Roman"/>
                        </a:rPr>
                        <a:t>1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4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357158" y="2428868"/>
            <a:ext cx="8286808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r-Cyrl-RS" sz="2000" dirty="0" smtClean="0">
                <a:latin typeface="Arial" pitchFamily="34" charset="0"/>
                <a:cs typeface="Arial" pitchFamily="34" charset="0"/>
              </a:rPr>
              <a:t>Програмирање, обучавање и имплементација мобилног робота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r-Cyrl-RS" sz="20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LEGO® </a:t>
            </a:r>
            <a:r>
              <a:rPr lang="sr-Cyrl-RS" sz="2000" dirty="0" smtClean="0">
                <a:latin typeface="Arial" pitchFamily="34" charset="0"/>
                <a:cs typeface="Arial" pitchFamily="34" charset="0"/>
              </a:rPr>
              <a:t>Mindstorms®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NXT </a:t>
            </a:r>
            <a:r>
              <a:rPr lang="sr-Cyrl-RS" sz="2000" dirty="0" smtClean="0">
                <a:latin typeface="Arial" pitchFamily="34" charset="0"/>
                <a:cs typeface="Arial" pitchFamily="34" charset="0"/>
              </a:rPr>
              <a:t>у оквиру експерименталног модела технолошког окружења “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XY</a:t>
            </a:r>
            <a:r>
              <a:rPr lang="sr-Cyrl-RS" sz="2000" dirty="0" smtClean="0">
                <a:latin typeface="Arial" pitchFamily="34" charset="0"/>
                <a:cs typeface="Arial" pitchFamily="34" charset="0"/>
              </a:rPr>
              <a:t>”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sr-Cyrl-RS" sz="20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sr-Cyrl-RS" sz="2000" dirty="0" smtClean="0">
                <a:latin typeface="Arial" pitchFamily="34" charset="0"/>
                <a:cs typeface="Arial" pitchFamily="34" charset="0"/>
              </a:rPr>
              <a:t> Симулација процеса применом софтвера AnyLogic</a:t>
            </a:r>
          </a:p>
          <a:p>
            <a:pPr algn="just"/>
            <a:endParaRPr lang="sr-Cyrl-RS" sz="20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sr-Cyrl-RS" sz="2000" dirty="0" smtClean="0">
                <a:latin typeface="Arial" pitchFamily="34" charset="0"/>
                <a:cs typeface="Arial" pitchFamily="34" charset="0"/>
              </a:rPr>
              <a:t> Пројектовање технолошког процеса применом компјутера (САРР)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0" y="1201151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sz="3200" dirty="0" smtClean="0">
                <a:latin typeface="Arial" pitchFamily="34" charset="0"/>
                <a:cs typeface="Arial" pitchFamily="34" charset="0"/>
              </a:rPr>
              <a:t>Пројектни </a:t>
            </a:r>
            <a:r>
              <a:rPr lang="sr-Cyrl-RS" sz="3200" dirty="0" smtClean="0">
                <a:latin typeface="Arial" pitchFamily="34" charset="0"/>
                <a:cs typeface="Arial" pitchFamily="34" charset="0"/>
              </a:rPr>
              <a:t>задатак: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 descr="GrbUBMFbw"/>
          <p:cNvPicPr>
            <a:picLocks noChangeAspect="1" noChangeArrowheads="1"/>
          </p:cNvPicPr>
          <p:nvPr/>
        </p:nvPicPr>
        <p:blipFill>
          <a:blip r:embed="rId2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pic>
        <p:nvPicPr>
          <p:cNvPr id="9" name="Picture 8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38" y="1571612"/>
            <a:ext cx="6858048" cy="4643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0" y="642918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Cyrl-RS" sz="2400" dirty="0" smtClean="0">
                <a:latin typeface="Arial" pitchFamily="34" charset="0"/>
                <a:cs typeface="Arial" pitchFamily="34" charset="0"/>
              </a:rPr>
              <a:t>Симулациони модел процеса израде</a:t>
            </a:r>
          </a:p>
          <a:p>
            <a:pPr algn="ctr"/>
            <a:r>
              <a:rPr lang="sr-Cyrl-RS" sz="2400" dirty="0" smtClean="0">
                <a:latin typeface="Arial" pitchFamily="34" charset="0"/>
                <a:cs typeface="Arial" pitchFamily="34" charset="0"/>
              </a:rPr>
              <a:t> дела Transport fuse</a:t>
            </a:r>
            <a:endParaRPr lang="sr-Cyrl-R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 descr="GrbUBMFbw"/>
          <p:cNvPicPr>
            <a:picLocks noChangeAspect="1" noChangeArrowheads="1"/>
          </p:cNvPicPr>
          <p:nvPr/>
        </p:nvPicPr>
        <p:blipFill>
          <a:blip r:embed="rId2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169" name="Picture 9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28" y="2105039"/>
            <a:ext cx="6531704" cy="4252919"/>
          </a:xfrm>
          <a:prstGeom prst="rect">
            <a:avLst/>
          </a:prstGeom>
          <a:noFill/>
        </p:spPr>
      </p:pic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1149478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Cyrl-R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Модел након завршетка симулација производног процеса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Cyrl-R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израде дела</a:t>
            </a:r>
            <a:r>
              <a:rPr lang="sr-Cyrl-RS" sz="20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sr-Cyrl-R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ansport fuse</a:t>
            </a:r>
            <a:endParaRPr kumimoji="0" lang="sr-Cyrl-R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 descr="GrbUBMFbw"/>
          <p:cNvPicPr>
            <a:picLocks noChangeAspect="1" noChangeArrowheads="1"/>
          </p:cNvPicPr>
          <p:nvPr/>
        </p:nvPicPr>
        <p:blipFill>
          <a:blip r:embed="rId2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0166" y="1276235"/>
            <a:ext cx="6215106" cy="5153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0" y="714356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Cyrl-RS" sz="2000" dirty="0" smtClean="0">
                <a:latin typeface="Arial" pitchFamily="34" charset="0"/>
                <a:cs typeface="Arial" pitchFamily="34" charset="0"/>
              </a:rPr>
              <a:t>Нови диспозициони план погона предузећа ,,XY”</a:t>
            </a:r>
            <a:endParaRPr lang="sr-Cyrl-R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 descr="GrbUBMFbw"/>
          <p:cNvPicPr>
            <a:picLocks noChangeAspect="1" noChangeArrowheads="1"/>
          </p:cNvPicPr>
          <p:nvPr/>
        </p:nvPicPr>
        <p:blipFill>
          <a:blip r:embed="rId2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357292" y="1214422"/>
          <a:ext cx="6643735" cy="5008740"/>
        </p:xfrm>
        <a:graphic>
          <a:graphicData uri="http://schemas.openxmlformats.org/drawingml/2006/table">
            <a:tbl>
              <a:tblPr/>
              <a:tblGrid>
                <a:gridCol w="473789"/>
                <a:gridCol w="474457"/>
                <a:gridCol w="474457"/>
                <a:gridCol w="474457"/>
                <a:gridCol w="474457"/>
                <a:gridCol w="474457"/>
                <a:gridCol w="474457"/>
                <a:gridCol w="474457"/>
                <a:gridCol w="474457"/>
                <a:gridCol w="474457"/>
                <a:gridCol w="474457"/>
                <a:gridCol w="474457"/>
                <a:gridCol w="474457"/>
                <a:gridCol w="476462"/>
              </a:tblGrid>
              <a:tr h="439250">
                <a:tc gridSpan="1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i="1" noProof="0" smtClean="0">
                          <a:latin typeface="Arial"/>
                          <a:ea typeface="Calibri"/>
                          <a:cs typeface="Times New Roman"/>
                        </a:rPr>
                        <a:t>Растојања између објеката у производном погону према новом распореду</a:t>
                      </a: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 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392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sr-Cyrl-RS" sz="1400" noProof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М1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М2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М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М4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М5,6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М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М8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М9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С1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С2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С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С4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С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2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М1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sr-Cyrl-RS" sz="1400" noProof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6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0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М2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sr-Cyrl-RS" sz="1400" noProof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6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1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9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0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М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sr-Cyrl-RS" sz="1400" noProof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4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8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6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4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0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М4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sr-Cyrl-RS" sz="1400" noProof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9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4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6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4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92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М5,6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sr-Cyrl-RS" sz="1400" noProof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1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4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9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8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2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М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4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1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sr-Cyrl-RS" sz="1400" noProof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2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4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0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М8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4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sr-Cyrl-RS" sz="1400" noProof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2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1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2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8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1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0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М9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6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8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9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9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2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2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sr-Cyrl-RS" sz="1400" noProof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42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8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6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0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С1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6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6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4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8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1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42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sr-Cyrl-RS" sz="1400" noProof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2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4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0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С2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2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8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2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sr-Cyrl-RS" sz="1400" noProof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6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2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9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2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С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1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4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6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6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sr-Cyrl-RS" sz="1400" noProof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6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0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С4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9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4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8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6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4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2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sr-Cyrl-RS" sz="1400" noProof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0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b="1" noProof="0" smtClean="0">
                          <a:latin typeface="Arial"/>
                          <a:ea typeface="Calibri"/>
                          <a:cs typeface="Times New Roman"/>
                        </a:rPr>
                        <a:t>С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3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4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5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31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27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9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6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400" noProof="0" smtClean="0">
                          <a:latin typeface="Arial"/>
                          <a:ea typeface="Calibri"/>
                          <a:cs typeface="Times New Roman"/>
                        </a:rPr>
                        <a:t>10</a:t>
                      </a:r>
                      <a:endParaRPr lang="sr-Cyrl-RS" sz="14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sr-Cyrl-RS" sz="1400" noProof="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0158" marR="6015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 descr="GrbUBMFbw"/>
          <p:cNvPicPr>
            <a:picLocks noChangeAspect="1" noChangeArrowheads="1"/>
          </p:cNvPicPr>
          <p:nvPr/>
        </p:nvPicPr>
        <p:blipFill>
          <a:blip r:embed="rId2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643042" y="571480"/>
          <a:ext cx="6096000" cy="1543670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263510"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dirty="0" smtClean="0">
                          <a:latin typeface="Arial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sr-Cyrl-RS" sz="1200" i="1" noProof="0" dirty="0" smtClean="0">
                          <a:latin typeface="Arial"/>
                          <a:ea typeface="Calibri"/>
                          <a:cs typeface="Times New Roman"/>
                        </a:rPr>
                        <a:t>Упоредне вредности резултата симулације за израду дела Transport fuse</a:t>
                      </a:r>
                      <a:endParaRPr lang="sr-Cyrl-RS" sz="12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63302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sr-Cyrl-RS" sz="1200" noProof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Степен искоришћења машина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Број израђених комада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4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М2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М3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М4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266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Пројектовани распоред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smtClean="0">
                          <a:latin typeface="Arial"/>
                          <a:ea typeface="Calibri"/>
                          <a:cs typeface="Times New Roman"/>
                        </a:rPr>
                        <a:t>0,978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smtClean="0">
                          <a:latin typeface="Arial"/>
                          <a:ea typeface="Calibri"/>
                          <a:cs typeface="Times New Roman"/>
                        </a:rPr>
                        <a:t>0,489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smtClean="0">
                          <a:latin typeface="Arial"/>
                          <a:ea typeface="Calibri"/>
                          <a:cs typeface="Times New Roman"/>
                        </a:rPr>
                        <a:t>0,305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smtClean="0">
                          <a:latin typeface="Arial"/>
                          <a:ea typeface="Calibri"/>
                          <a:cs typeface="Times New Roman"/>
                        </a:rPr>
                        <a:t>3501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66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Предложени распоред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smtClean="0">
                          <a:latin typeface="Arial"/>
                          <a:ea typeface="Calibri"/>
                          <a:cs typeface="Times New Roman"/>
                        </a:rPr>
                        <a:t>0,989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smtClean="0">
                          <a:latin typeface="Arial"/>
                          <a:ea typeface="Calibri"/>
                          <a:cs typeface="Times New Roman"/>
                        </a:rPr>
                        <a:t>0,495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smtClean="0">
                          <a:latin typeface="Arial"/>
                          <a:ea typeface="Calibri"/>
                          <a:cs typeface="Times New Roman"/>
                        </a:rPr>
                        <a:t>0,309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dirty="0" smtClean="0">
                          <a:latin typeface="Arial"/>
                          <a:ea typeface="Calibri"/>
                          <a:cs typeface="Times New Roman"/>
                        </a:rPr>
                        <a:t>3551</a:t>
                      </a:r>
                      <a:endParaRPr lang="sr-Cyrl-RS" sz="12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643042" y="2171082"/>
          <a:ext cx="6096000" cy="1543670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263510"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i="1" noProof="0" dirty="0" smtClean="0">
                          <a:latin typeface="Arial"/>
                          <a:ea typeface="Calibri"/>
                          <a:cs typeface="Times New Roman"/>
                        </a:rPr>
                        <a:t>Упоредне вредности резучтата симулације за израду дела Mainbusbar support</a:t>
                      </a:r>
                      <a:endParaRPr lang="sr-Cyrl-RS" sz="12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63302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sr-Cyrl-RS" sz="1200" noProof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Степен искоришћења машина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Број израђених комада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41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М5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М6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М7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266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Пројектовани распоред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smtClean="0">
                          <a:latin typeface="Arial"/>
                          <a:ea typeface="Calibri"/>
                          <a:cs typeface="Times New Roman"/>
                        </a:rPr>
                        <a:t>0,620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smtClean="0">
                          <a:latin typeface="Arial"/>
                          <a:ea typeface="Calibri"/>
                          <a:cs typeface="Times New Roman"/>
                        </a:rPr>
                        <a:t>0,657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smtClean="0">
                          <a:latin typeface="Arial"/>
                          <a:ea typeface="Calibri"/>
                          <a:cs typeface="Times New Roman"/>
                        </a:rPr>
                        <a:t>0,955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dirty="0" smtClean="0">
                          <a:latin typeface="Arial"/>
                          <a:ea typeface="Calibri"/>
                          <a:cs typeface="Times New Roman"/>
                        </a:rPr>
                        <a:t>2285</a:t>
                      </a:r>
                      <a:endParaRPr lang="sr-Cyrl-RS" sz="12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66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Предложени распоред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smtClean="0">
                          <a:latin typeface="Arial"/>
                          <a:ea typeface="Calibri"/>
                          <a:cs typeface="Times New Roman"/>
                        </a:rPr>
                        <a:t>0,648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dirty="0" smtClean="0">
                          <a:latin typeface="Arial"/>
                          <a:ea typeface="Calibri"/>
                          <a:cs typeface="Times New Roman"/>
                        </a:rPr>
                        <a:t>0,636</a:t>
                      </a:r>
                      <a:endParaRPr lang="sr-Cyrl-RS" sz="12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smtClean="0">
                          <a:latin typeface="Arial"/>
                          <a:ea typeface="Calibri"/>
                          <a:cs typeface="Times New Roman"/>
                        </a:rPr>
                        <a:t>0,959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dirty="0" smtClean="0">
                          <a:latin typeface="Arial"/>
                          <a:ea typeface="Calibri"/>
                          <a:cs typeface="Times New Roman"/>
                        </a:rPr>
                        <a:t>2298</a:t>
                      </a:r>
                      <a:endParaRPr lang="sr-Cyrl-RS" sz="12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643042" y="3832200"/>
          <a:ext cx="6096000" cy="1597064"/>
        </p:xfrm>
        <a:graphic>
          <a:graphicData uri="http://schemas.openxmlformats.org/drawingml/2006/table">
            <a:tbl>
              <a:tblPr/>
              <a:tblGrid>
                <a:gridCol w="1603911"/>
                <a:gridCol w="1603911"/>
                <a:gridCol w="1534398"/>
                <a:gridCol w="1353780"/>
              </a:tblGrid>
              <a:tr h="330848"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i="1" noProof="0" dirty="0" smtClean="0">
                          <a:latin typeface="Arial"/>
                          <a:ea typeface="Calibri"/>
                          <a:cs typeface="Times New Roman"/>
                        </a:rPr>
                        <a:t>Упоредне вредности резултата симулације за израду дела Support d800</a:t>
                      </a:r>
                      <a:endParaRPr lang="sr-Cyrl-RS" sz="12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535" marR="61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07731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sr-Cyrl-RS" sz="1200" noProof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1535" marR="61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Степен искоришћења машина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535" marR="61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Број израђених комада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535" marR="61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696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М3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535" marR="61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М4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535" marR="61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060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Пројектовани распоред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535" marR="61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smtClean="0">
                          <a:latin typeface="Arial"/>
                          <a:ea typeface="Calibri"/>
                          <a:cs typeface="Times New Roman"/>
                        </a:rPr>
                        <a:t>0,209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535" marR="61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smtClean="0">
                          <a:latin typeface="Arial"/>
                          <a:ea typeface="Calibri"/>
                          <a:cs typeface="Times New Roman"/>
                        </a:rPr>
                        <a:t>0,994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535" marR="61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smtClean="0">
                          <a:latin typeface="Arial"/>
                          <a:ea typeface="Calibri"/>
                          <a:cs typeface="Times New Roman"/>
                        </a:rPr>
                        <a:t>295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535" marR="61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77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Предложени распоред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535" marR="61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smtClean="0">
                          <a:latin typeface="Arial"/>
                          <a:ea typeface="Calibri"/>
                          <a:cs typeface="Times New Roman"/>
                        </a:rPr>
                        <a:t>0,199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535" marR="61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smtClean="0">
                          <a:latin typeface="Arial"/>
                          <a:ea typeface="Calibri"/>
                          <a:cs typeface="Times New Roman"/>
                        </a:rPr>
                        <a:t>0,994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535" marR="61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dirty="0" smtClean="0">
                          <a:latin typeface="Arial"/>
                          <a:ea typeface="Calibri"/>
                          <a:cs typeface="Times New Roman"/>
                        </a:rPr>
                        <a:t>295</a:t>
                      </a:r>
                      <a:endParaRPr lang="sr-Cyrl-RS" sz="12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1535" marR="615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643042" y="5498968"/>
          <a:ext cx="6096000" cy="1001866"/>
        </p:xfrm>
        <a:graphic>
          <a:graphicData uri="http://schemas.openxmlformats.org/drawingml/2006/table">
            <a:tbl>
              <a:tblPr/>
              <a:tblGrid>
                <a:gridCol w="3837604"/>
                <a:gridCol w="2258396"/>
              </a:tblGrid>
              <a:tr h="263510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i="1" noProof="0" dirty="0" smtClean="0">
                          <a:latin typeface="Arial"/>
                          <a:ea typeface="Calibri"/>
                          <a:cs typeface="Times New Roman"/>
                        </a:rPr>
                        <a:t>Упоредне вредности резултата симулације за израду дела Busbar 2L1</a:t>
                      </a:r>
                      <a:endParaRPr lang="sr-Cyrl-RS" sz="12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633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Степен искоришћења машине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dirty="0" smtClean="0">
                          <a:latin typeface="Arial"/>
                          <a:ea typeface="Calibri"/>
                          <a:cs typeface="Times New Roman"/>
                        </a:rPr>
                        <a:t>Број израђених комада</a:t>
                      </a:r>
                      <a:endParaRPr lang="sr-Cyrl-RS" sz="12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4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b="1" noProof="0" smtClean="0">
                          <a:latin typeface="Arial"/>
                          <a:ea typeface="Calibri"/>
                          <a:cs typeface="Times New Roman"/>
                        </a:rPr>
                        <a:t>М9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950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smtClean="0">
                          <a:latin typeface="Arial"/>
                          <a:ea typeface="Calibri"/>
                          <a:cs typeface="Times New Roman"/>
                        </a:rPr>
                        <a:t>0,945</a:t>
                      </a:r>
                      <a:endParaRPr lang="sr-Cyrl-RS" sz="1200" noProof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Cyrl-RS" sz="1200" noProof="0" dirty="0" smtClean="0">
                          <a:latin typeface="Arial"/>
                          <a:ea typeface="Calibri"/>
                          <a:cs typeface="Times New Roman"/>
                        </a:rPr>
                        <a:t>554</a:t>
                      </a:r>
                      <a:endParaRPr lang="sr-Cyrl-RS" sz="12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sp>
        <p:nvSpPr>
          <p:cNvPr id="10" name="Rectangle 9"/>
          <p:cNvSpPr/>
          <p:nvPr/>
        </p:nvSpPr>
        <p:spPr>
          <a:xfrm>
            <a:off x="214282" y="2786058"/>
            <a:ext cx="850112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Cyrl-RS" sz="3200" dirty="0" smtClean="0">
                <a:latin typeface="Arial" pitchFamily="34" charset="0"/>
                <a:cs typeface="Arial" pitchFamily="34" charset="0"/>
              </a:rPr>
              <a:t>Пројектовање технолошког процеса применом компјутера (САРР)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571472" y="1928802"/>
            <a:ext cx="81439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sr-Cyrl-RS" sz="2000" dirty="0" smtClean="0"/>
              <a:t> </a:t>
            </a:r>
            <a:r>
              <a:rPr lang="sr-Cyrl-RS" sz="2000" dirty="0" smtClean="0">
                <a:latin typeface="Arial" pitchFamily="34" charset="0"/>
                <a:cs typeface="Arial" pitchFamily="34" charset="0"/>
              </a:rPr>
              <a:t>Пошто је уочена геометријска сличност између задатих     </a:t>
            </a:r>
          </a:p>
          <a:p>
            <a:pPr algn="just"/>
            <a:r>
              <a:rPr lang="sr-Cyrl-RS" sz="2000" dirty="0" smtClean="0">
                <a:latin typeface="Arial" pitchFamily="34" charset="0"/>
                <a:cs typeface="Arial" pitchFamily="34" charset="0"/>
              </a:rPr>
              <a:t>    делова, дошли смо до закључка да се за ове делове може </a:t>
            </a:r>
          </a:p>
          <a:p>
            <a:pPr algn="just"/>
            <a:r>
              <a:rPr lang="sr-Cyrl-RS" sz="2000" dirty="0" smtClean="0">
                <a:latin typeface="Arial" pitchFamily="34" charset="0"/>
                <a:cs typeface="Arial" pitchFamily="34" charset="0"/>
              </a:rPr>
              <a:t>    применити концепт групне технологије.</a:t>
            </a:r>
          </a:p>
          <a:p>
            <a:pPr algn="just"/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571472" y="3143248"/>
            <a:ext cx="81439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sr-Cyrl-RS" sz="2000" dirty="0" smtClean="0">
                <a:latin typeface="Arial" pitchFamily="34" charset="0"/>
                <a:cs typeface="Arial" pitchFamily="34" charset="0"/>
              </a:rPr>
              <a:t> Метод формирања фамилија који је коришћен у нашем пројекту  </a:t>
            </a:r>
          </a:p>
          <a:p>
            <a:pPr algn="just"/>
            <a:r>
              <a:rPr lang="sr-Cyrl-RS" sz="2000" dirty="0" smtClean="0">
                <a:latin typeface="Arial" pitchFamily="34" charset="0"/>
                <a:cs typeface="Arial" pitchFamily="34" charset="0"/>
              </a:rPr>
              <a:t>    је класификација и кодирање. Овај метод претставља кључни     </a:t>
            </a:r>
          </a:p>
          <a:p>
            <a:pPr algn="just"/>
            <a:r>
              <a:rPr lang="sr-Cyrl-RS" sz="2000" dirty="0" smtClean="0">
                <a:latin typeface="Arial" pitchFamily="34" charset="0"/>
                <a:cs typeface="Arial" pitchFamily="34" charset="0"/>
              </a:rPr>
              <a:t>    приступ у формирању фамилија и обезбеђује пуно </a:t>
            </a:r>
          </a:p>
          <a:p>
            <a:pPr algn="just"/>
            <a:r>
              <a:rPr lang="sr-Cyrl-RS" sz="2000" dirty="0" smtClean="0">
                <a:latin typeface="Arial" pitchFamily="34" charset="0"/>
                <a:cs typeface="Arial" pitchFamily="34" charset="0"/>
              </a:rPr>
              <a:t>    искоришћење  погодности групне технологије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2910" y="4649940"/>
            <a:ext cx="78581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sr-Cyrl-RS" dirty="0" smtClean="0"/>
              <a:t> </a:t>
            </a:r>
            <a:r>
              <a:rPr lang="sr-Cyrl-RS" sz="2000" dirty="0" smtClean="0">
                <a:latin typeface="Arial" pitchFamily="34" charset="0"/>
                <a:cs typeface="Arial" pitchFamily="34" charset="0"/>
              </a:rPr>
              <a:t>За потребе нашег пројекта конструисан је део претставник  </a:t>
            </a:r>
          </a:p>
          <a:p>
            <a:r>
              <a:rPr lang="sr-Cyrl-RS" sz="2000" dirty="0" smtClean="0">
                <a:latin typeface="Arial" pitchFamily="34" charset="0"/>
                <a:cs typeface="Arial" pitchFamily="34" charset="0"/>
              </a:rPr>
              <a:t>    наше фамилије делова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659" y="1214422"/>
            <a:ext cx="1856845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64306" y="1214422"/>
            <a:ext cx="1864087" cy="2654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16200000">
            <a:off x="4521328" y="1622284"/>
            <a:ext cx="2673112" cy="18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18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715140" y="1214422"/>
            <a:ext cx="1857388" cy="2733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18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16200000">
            <a:off x="2859605" y="1640933"/>
            <a:ext cx="2643206" cy="1790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184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357554" y="4007881"/>
            <a:ext cx="1919287" cy="2850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Down Arrow 13"/>
          <p:cNvSpPr/>
          <p:nvPr/>
        </p:nvSpPr>
        <p:spPr>
          <a:xfrm rot="18417085">
            <a:off x="2188170" y="4015121"/>
            <a:ext cx="304686" cy="11247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 rot="3336393">
            <a:off x="6041343" y="4024384"/>
            <a:ext cx="304686" cy="11247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0" y="642918"/>
            <a:ext cx="91440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sz="2800" dirty="0" smtClean="0">
                <a:latin typeface="Arial" pitchFamily="34" charset="0"/>
                <a:cs typeface="Arial" pitchFamily="34" charset="0"/>
              </a:rPr>
              <a:t>Примена софтвера masBaza</a:t>
            </a:r>
          </a:p>
          <a:p>
            <a:pPr algn="ctr"/>
            <a:endParaRPr lang="sr-Cyrl-RS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sr-Cyrl-RS" sz="2400" dirty="0" smtClean="0">
                <a:latin typeface="Arial" pitchFamily="34" charset="0"/>
                <a:cs typeface="Arial" pitchFamily="34" charset="0"/>
              </a:rPr>
              <a:t>Кодирање делова фамилије помоћу Opitz кода и </a:t>
            </a:r>
          </a:p>
          <a:p>
            <a:pPr algn="ctr"/>
            <a:r>
              <a:rPr lang="sr-Cyrl-RS" sz="2400" dirty="0" smtClean="0">
                <a:latin typeface="Arial" pitchFamily="34" charset="0"/>
                <a:cs typeface="Arial" pitchFamily="34" charset="0"/>
              </a:rPr>
              <a:t>дефинисање операција </a:t>
            </a:r>
          </a:p>
        </p:txBody>
      </p:sp>
      <p:pic>
        <p:nvPicPr>
          <p:cNvPr id="11" name="Picture 10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2714620"/>
            <a:ext cx="3857652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ight Arrow 11"/>
          <p:cNvSpPr/>
          <p:nvPr/>
        </p:nvSpPr>
        <p:spPr>
          <a:xfrm>
            <a:off x="4143372" y="4000504"/>
            <a:ext cx="500066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14876" y="2714620"/>
            <a:ext cx="392909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29256" y="1643050"/>
            <a:ext cx="3071834" cy="4000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GrbUBMFbw"/>
          <p:cNvPicPr>
            <a:picLocks noChangeAspect="1" noChangeArrowheads="1"/>
          </p:cNvPicPr>
          <p:nvPr/>
        </p:nvPicPr>
        <p:blipFill>
          <a:blip r:embed="rId4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pic>
        <p:nvPicPr>
          <p:cNvPr id="11" name="Picture 10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2844" y="2285992"/>
            <a:ext cx="4643470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ight Arrow 11"/>
          <p:cNvSpPr/>
          <p:nvPr/>
        </p:nvSpPr>
        <p:spPr>
          <a:xfrm>
            <a:off x="4857752" y="3643314"/>
            <a:ext cx="571504" cy="3417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0" y="857232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sz="2800" dirty="0" smtClean="0">
                <a:latin typeface="Arial" pitchFamily="34" charset="0"/>
                <a:cs typeface="Arial" pitchFamily="34" charset="0"/>
              </a:rPr>
              <a:t>Излаз из софтвера masBazа</a:t>
            </a:r>
            <a:endParaRPr lang="sr-Cyrl-RS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0" y="1000108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sz="2800" dirty="0" smtClean="0">
                <a:latin typeface="Arial" pitchFamily="34" charset="0"/>
                <a:cs typeface="Arial" pitchFamily="34" charset="0"/>
              </a:rPr>
              <a:t>Интелигентни мобилни робот</a:t>
            </a:r>
          </a:p>
          <a:p>
            <a:pPr algn="ctr"/>
            <a:r>
              <a:rPr lang="sr-Cyrl-R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LEGO® </a:t>
            </a:r>
            <a:r>
              <a:rPr lang="sr-Cyrl-RS" sz="2800" dirty="0" smtClean="0">
                <a:latin typeface="Arial" pitchFamily="34" charset="0"/>
                <a:cs typeface="Arial" pitchFamily="34" charset="0"/>
              </a:rPr>
              <a:t>Mindstorms®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NXT</a:t>
            </a:r>
            <a:r>
              <a:rPr lang="sr-Cyrl-RS" sz="28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 descr="C:\Users\matija\AppData\Local\Microsoft\Windows\Temporary Internet Files\Content.Word\IMG_4499.jp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28794" y="2116470"/>
            <a:ext cx="5286412" cy="3955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357158" y="1428736"/>
            <a:ext cx="85011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sr-Cyrl-RS" dirty="0" smtClean="0">
                <a:latin typeface="Arial" pitchFamily="34" charset="0"/>
                <a:cs typeface="Arial" pitchFamily="34" charset="0"/>
              </a:rPr>
              <a:t>Софтвер Rezanje претставља базу података која се користи за добијање технолошког поступка израде дела.  Ова база података се састоји из осам модула који су међусобно независни један од другог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 descr="glavni meni.jpg"/>
          <p:cNvPicPr/>
          <p:nvPr/>
        </p:nvPicPr>
        <p:blipFill>
          <a:blip r:embed="rId4"/>
          <a:stretch>
            <a:fillRect/>
          </a:stretch>
        </p:blipFill>
        <p:spPr>
          <a:xfrm>
            <a:off x="1785918" y="2500306"/>
            <a:ext cx="5643602" cy="371477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0" y="691202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sz="2800" dirty="0" smtClean="0">
                <a:latin typeface="Arial" pitchFamily="34" charset="0"/>
                <a:cs typeface="Arial" pitchFamily="34" charset="0"/>
              </a:rPr>
              <a:t>Примена софтвера Rezanje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142844" y="1643050"/>
            <a:ext cx="8572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sr-Cyrl-RS" dirty="0" smtClean="0">
                <a:latin typeface="Arial" pitchFamily="34" charset="0"/>
                <a:cs typeface="Arial" pitchFamily="34" charset="0"/>
              </a:rPr>
              <a:t> PROTEH-R софтверски пакет је развијен као систем за аутоматизовано </a:t>
            </a:r>
            <a:r>
              <a:rPr lang="sr-Cyrl-RS" b="1" dirty="0" smtClean="0">
                <a:latin typeface="Arial" pitchFamily="34" charset="0"/>
                <a:cs typeface="Arial" pitchFamily="34" charset="0"/>
              </a:rPr>
              <a:t>про</a:t>
            </a:r>
            <a:r>
              <a:rPr lang="sr-Cyrl-RS" dirty="0" smtClean="0">
                <a:latin typeface="Arial" pitchFamily="34" charset="0"/>
                <a:cs typeface="Arial" pitchFamily="34" charset="0"/>
              </a:rPr>
              <a:t>јектовање </a:t>
            </a:r>
            <a:r>
              <a:rPr lang="sr-Cyrl-RS" b="1" dirty="0" smtClean="0">
                <a:latin typeface="Arial" pitchFamily="34" charset="0"/>
                <a:cs typeface="Arial" pitchFamily="34" charset="0"/>
              </a:rPr>
              <a:t>тех</a:t>
            </a:r>
            <a:r>
              <a:rPr lang="sr-Cyrl-RS" dirty="0" smtClean="0">
                <a:latin typeface="Arial" pitchFamily="34" charset="0"/>
                <a:cs typeface="Arial" pitchFamily="34" charset="0"/>
              </a:rPr>
              <a:t>нолошких процеса за класу </a:t>
            </a:r>
            <a:r>
              <a:rPr lang="sr-Cyrl-RS" b="1" dirty="0" smtClean="0">
                <a:latin typeface="Arial" pitchFamily="34" charset="0"/>
                <a:cs typeface="Arial" pitchFamily="34" charset="0"/>
              </a:rPr>
              <a:t>р</a:t>
            </a:r>
            <a:r>
              <a:rPr lang="sr-Cyrl-RS" dirty="0" smtClean="0">
                <a:latin typeface="Arial" pitchFamily="34" charset="0"/>
                <a:cs typeface="Arial" pitchFamily="34" charset="0"/>
              </a:rPr>
              <a:t>отационих делова.</a:t>
            </a:r>
            <a:endParaRPr lang="sr-Cyrl-R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 descr="C:\Documents and Settings\Darko\Desktop\ITS\Proteh-r slike\opis dela1.jpg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00232" y="2428868"/>
            <a:ext cx="5286412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0" y="691202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sz="2800" dirty="0" smtClean="0">
                <a:latin typeface="Arial" pitchFamily="34" charset="0"/>
                <a:cs typeface="Arial" pitchFamily="34" charset="0"/>
              </a:rPr>
              <a:t>Примена софтвера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PROTEH-R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pic>
        <p:nvPicPr>
          <p:cNvPr id="9" name="Picture 8" descr="C:\Documents and Settings\Darko\Desktop\ITS\Proteh-r slike\teh postupak sa rezimima.jpg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11617" y="478331"/>
            <a:ext cx="6120765" cy="590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142844" y="1413205"/>
            <a:ext cx="85725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sr-Cyrl-RS" sz="2000" dirty="0" smtClean="0">
                <a:latin typeface="Arial" pitchFamily="34" charset="0"/>
                <a:cs typeface="Arial" pitchFamily="34" charset="0"/>
              </a:rPr>
              <a:t> SecoСut је софтвер предвиђен за потребе глодања, стругања и бушења. Кроз овај пројекат искоришћена су сва три његова модула.</a:t>
            </a:r>
            <a:endParaRPr lang="sr-Cyrl-R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 descr="H:\seco cat slike obradjene\izbor materijala.jpg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3108" y="2285992"/>
            <a:ext cx="5000660" cy="392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0" y="691202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sz="2800" dirty="0" smtClean="0">
                <a:latin typeface="Arial" pitchFamily="34" charset="0"/>
                <a:cs typeface="Arial" pitchFamily="34" charset="0"/>
              </a:rPr>
              <a:t>Примена софтвера SecoСut</a:t>
            </a:r>
            <a:endParaRPr lang="sr-Cyrl-RS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pic>
        <p:nvPicPr>
          <p:cNvPr id="9" name="Picture 8" descr="H:\seco cat slike obradjene\parametri za precnik 50na 39.jpg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44" y="1571612"/>
            <a:ext cx="4071966" cy="3786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H:\seco cat slike obradjene\slika g koda.jpg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29190" y="1414478"/>
            <a:ext cx="3772002" cy="422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0" y="691202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sz="2800" dirty="0" smtClean="0">
                <a:latin typeface="Arial" pitchFamily="34" charset="0"/>
                <a:cs typeface="Arial" pitchFamily="34" charset="0"/>
              </a:rPr>
              <a:t>Примена софтвера SecoСut</a:t>
            </a:r>
            <a:endParaRPr lang="sr-Cyrl-RS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sp>
        <p:nvSpPr>
          <p:cNvPr id="12" name="TextBox 11"/>
          <p:cNvSpPr txBox="1"/>
          <p:nvPr/>
        </p:nvSpPr>
        <p:spPr>
          <a:xfrm>
            <a:off x="714348" y="2500306"/>
            <a:ext cx="785818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sr-Cyrl-RS" sz="2400" dirty="0" smtClean="0">
                <a:latin typeface="Arial" pitchFamily="34" charset="0"/>
                <a:cs typeface="Arial" pitchFamily="34" charset="0"/>
              </a:rPr>
              <a:t> Једноставнији поступак пројектовања технологије;</a:t>
            </a:r>
          </a:p>
          <a:p>
            <a:pPr algn="just">
              <a:buFont typeface="Wingdings" pitchFamily="2" charset="2"/>
              <a:buChar char="Ø"/>
            </a:pPr>
            <a:r>
              <a:rPr lang="sr-Cyrl-RS" sz="2400" dirty="0" smtClean="0">
                <a:latin typeface="Arial" pitchFamily="34" charset="0"/>
                <a:cs typeface="Arial" pitchFamily="34" charset="0"/>
              </a:rPr>
              <a:t> Смањена физикалност приликом пројектовања технолошког поступка;</a:t>
            </a:r>
          </a:p>
          <a:p>
            <a:pPr algn="just">
              <a:buFont typeface="Wingdings" pitchFamily="2" charset="2"/>
              <a:buChar char="Ø"/>
            </a:pPr>
            <a:r>
              <a:rPr lang="sr-Cyrl-RS" sz="2400" dirty="0" smtClean="0">
                <a:latin typeface="Arial" pitchFamily="34" charset="0"/>
                <a:cs typeface="Arial" pitchFamily="34" charset="0"/>
              </a:rPr>
              <a:t> Смањење обима папирологије;</a:t>
            </a:r>
          </a:p>
          <a:p>
            <a:pPr algn="just">
              <a:buFont typeface="Wingdings" pitchFamily="2" charset="2"/>
              <a:buChar char="Ø"/>
            </a:pPr>
            <a:r>
              <a:rPr lang="sr-Cyrl-RS" sz="2400" dirty="0" smtClean="0">
                <a:latin typeface="Arial" pitchFamily="34" charset="0"/>
                <a:cs typeface="Arial" pitchFamily="34" charset="0"/>
              </a:rPr>
              <a:t> Квалитет технолошког поступка у великој мери зависи од искуства    технолога.</a:t>
            </a:r>
          </a:p>
          <a:p>
            <a:endParaRPr lang="sr-Cyrl-R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endParaRPr lang="sr-Cyrl-RS" sz="24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endParaRPr lang="sr-Cyrl-RS" sz="24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14282" y="1189009"/>
            <a:ext cx="850112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Cyrl-RS" sz="2800" dirty="0" smtClean="0">
                <a:latin typeface="Arial" pitchFamily="34" charset="0"/>
                <a:cs typeface="Arial" pitchFamily="34" charset="0"/>
              </a:rPr>
              <a:t>Пројектовање технолошког процеса применом компјутера (САРР)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0" y="2214554"/>
            <a:ext cx="914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sz="4000" dirty="0" smtClean="0">
                <a:latin typeface="Arial" pitchFamily="34" charset="0"/>
                <a:cs typeface="Arial" pitchFamily="34" charset="0"/>
              </a:rPr>
              <a:t>ХВАЛА  НА  ПАЖЊИ</a:t>
            </a:r>
          </a:p>
          <a:p>
            <a:pPr algn="ctr"/>
            <a:endParaRPr lang="sr-Cyrl-RS" sz="40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sr-Cyrl-RS" sz="4000" dirty="0" smtClean="0">
                <a:latin typeface="Arial" pitchFamily="34" charset="0"/>
                <a:cs typeface="Arial" pitchFamily="34" charset="0"/>
              </a:rPr>
              <a:t>ПИТАЊА?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28596" y="1643050"/>
            <a:ext cx="8140498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x-none" dirty="0" smtClean="0"/>
              <a:t> </a:t>
            </a:r>
            <a:r>
              <a:rPr lang="x-none" dirty="0" smtClean="0">
                <a:latin typeface="Arial" pitchFamily="34" charset="0"/>
                <a:cs typeface="Arial" pitchFamily="34" charset="0"/>
              </a:rPr>
              <a:t>Препознавање боје на основу очитаних вредности са оптичког сензора</a:t>
            </a:r>
          </a:p>
          <a:p>
            <a:r>
              <a:rPr lang="x-none" dirty="0" smtClean="0"/>
              <a:t>                                                  </a:t>
            </a:r>
          </a:p>
          <a:p>
            <a:endParaRPr lang="x-none" dirty="0" smtClean="0"/>
          </a:p>
          <a:p>
            <a:r>
              <a:rPr lang="x-none" dirty="0"/>
              <a:t> </a:t>
            </a:r>
            <a:r>
              <a:rPr lang="x-none" dirty="0" smtClean="0"/>
              <a:t>                                               </a:t>
            </a:r>
          </a:p>
          <a:p>
            <a:pPr algn="ctr"/>
            <a:endParaRPr lang="x-none" dirty="0" smtClean="0"/>
          </a:p>
          <a:p>
            <a:pPr algn="ctr"/>
            <a:endParaRPr lang="x-none" dirty="0" smtClean="0"/>
          </a:p>
          <a:p>
            <a:pPr algn="ctr"/>
            <a:endParaRPr lang="x-none" dirty="0" smtClean="0"/>
          </a:p>
          <a:p>
            <a:pPr algn="ctr"/>
            <a:endParaRPr lang="x-none" dirty="0" smtClean="0"/>
          </a:p>
          <a:p>
            <a:pPr algn="ctr"/>
            <a:endParaRPr lang="x-none" dirty="0" smtClean="0"/>
          </a:p>
          <a:p>
            <a:pPr algn="ctr"/>
            <a:endParaRPr lang="x-none" dirty="0" smtClean="0"/>
          </a:p>
          <a:p>
            <a:pPr algn="ctr"/>
            <a:endParaRPr lang="x-none" dirty="0"/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    </a:t>
            </a:r>
            <a:r>
              <a:rPr lang="sr-Cyrl-CS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x-none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”</a:t>
            </a:r>
            <a:r>
              <a:rPr lang="x-none" smtClean="0">
                <a:latin typeface="Arial" pitchFamily="34" charset="0"/>
                <a:cs typeface="Arial" pitchFamily="34" charset="0"/>
              </a:rPr>
              <a:t>Backpropagation”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               </a:t>
            </a:r>
            <a:r>
              <a:rPr lang="sr-Cyrl-CS" dirty="0" smtClean="0">
                <a:latin typeface="Arial" pitchFamily="34" charset="0"/>
                <a:cs typeface="Arial" pitchFamily="34" charset="0"/>
              </a:rPr>
              <a:t>      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r-Cyrl-CS" dirty="0" smtClean="0">
                <a:latin typeface="Arial" pitchFamily="34" charset="0"/>
                <a:cs typeface="Arial" pitchFamily="34" charset="0"/>
              </a:rPr>
              <a:t>- Перцептрон</a:t>
            </a:r>
          </a:p>
          <a:p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x-none" smtClean="0">
                <a:latin typeface="Arial" pitchFamily="34" charset="0"/>
                <a:cs typeface="Arial" pitchFamily="34" charset="0"/>
              </a:rPr>
              <a:t>Одређивање </a:t>
            </a:r>
            <a:r>
              <a:rPr lang="x-none" dirty="0" smtClean="0">
                <a:latin typeface="Arial" pitchFamily="34" charset="0"/>
                <a:cs typeface="Arial" pitchFamily="34" charset="0"/>
              </a:rPr>
              <a:t>угла ротирања вратила мотора за постизање задатог угла </a:t>
            </a:r>
          </a:p>
          <a:p>
            <a:r>
              <a:rPr lang="x-none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x-none" smtClean="0">
                <a:latin typeface="Arial" pitchFamily="34" charset="0"/>
                <a:cs typeface="Arial" pitchFamily="34" charset="0"/>
              </a:rPr>
              <a:t>ротације робота</a:t>
            </a:r>
            <a:endParaRPr lang="x-none" dirty="0"/>
          </a:p>
          <a:p>
            <a:pPr algn="ctr"/>
            <a:r>
              <a:rPr lang="x-none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”</a:t>
            </a:r>
            <a:r>
              <a:rPr lang="x-none" dirty="0" smtClean="0">
                <a:latin typeface="Arial" pitchFamily="34" charset="0"/>
                <a:cs typeface="Arial" pitchFamily="34" charset="0"/>
              </a:rPr>
              <a:t>Backpropagation”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x-none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x-none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0" y="1000108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x-none" sz="2800" dirty="0" smtClean="0">
                <a:latin typeface="Arial" pitchFamily="34" charset="0"/>
                <a:cs typeface="Arial" pitchFamily="34" charset="0"/>
              </a:rPr>
              <a:t>Примена вештачких неуронских мрежа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11" descr="Perceptron.bmp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4786314" y="2285992"/>
            <a:ext cx="3786214" cy="2214578"/>
          </a:xfrm>
          <a:prstGeom prst="rect">
            <a:avLst/>
          </a:prstGeom>
        </p:spPr>
      </p:pic>
      <p:pic>
        <p:nvPicPr>
          <p:cNvPr id="11" name="Picture 10" descr="BP neuronska mreza.bmp"/>
          <p:cNvPicPr/>
          <p:nvPr/>
        </p:nvPicPr>
        <p:blipFill>
          <a:blip r:embed="rId5"/>
          <a:stretch>
            <a:fillRect/>
          </a:stretch>
        </p:blipFill>
        <p:spPr>
          <a:xfrm>
            <a:off x="500034" y="2000240"/>
            <a:ext cx="3500462" cy="26432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pic>
        <p:nvPicPr>
          <p:cNvPr id="9" name="Picture 8" descr="H:\untitled.jp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43042" y="2000240"/>
            <a:ext cx="5786478" cy="4500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0" y="128586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sz="2000" dirty="0" smtClean="0">
                <a:latin typeface="Arial" pitchFamily="34" charset="0"/>
                <a:cs typeface="Arial" pitchFamily="34" charset="0"/>
              </a:rPr>
              <a:t>Примена ВНМ  за детекцију боје на основу очитаних</a:t>
            </a:r>
            <a:r>
              <a:rPr lang="sr-Latn-RS" sz="20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sr-Cyrl-RS" sz="2000" dirty="0" smtClean="0">
                <a:latin typeface="Arial" pitchFamily="34" charset="0"/>
                <a:cs typeface="Arial" pitchFamily="34" charset="0"/>
              </a:rPr>
              <a:t>вредности</a:t>
            </a:r>
          </a:p>
          <a:p>
            <a:pPr algn="ctr"/>
            <a:r>
              <a:rPr lang="sr-Cyrl-RS" sz="2000" dirty="0" smtClean="0">
                <a:latin typeface="Arial" pitchFamily="34" charset="0"/>
                <a:cs typeface="Arial" pitchFamily="34" charset="0"/>
              </a:rPr>
              <a:t> са оптичког сензора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x-none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x-none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0" y="128586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x-none" sz="2000" dirty="0" smtClean="0">
                <a:latin typeface="Arial" pitchFamily="34" charset="0"/>
                <a:cs typeface="Arial" pitchFamily="34" charset="0"/>
              </a:rPr>
              <a:t>Примена ВНМ за одређивањена угла ротирања вратила мотора за постизање задатог угла ротације мобилног робота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406" y="2285992"/>
          <a:ext cx="8715436" cy="3223041"/>
        </p:xfrm>
        <a:graphic>
          <a:graphicData uri="http://schemas.openxmlformats.org/drawingml/2006/table">
            <a:tbl>
              <a:tblPr/>
              <a:tblGrid>
                <a:gridCol w="714379"/>
                <a:gridCol w="444199"/>
                <a:gridCol w="507852"/>
                <a:gridCol w="507852"/>
                <a:gridCol w="507852"/>
                <a:gridCol w="508729"/>
                <a:gridCol w="508729"/>
                <a:gridCol w="508729"/>
                <a:gridCol w="508729"/>
                <a:gridCol w="508729"/>
                <a:gridCol w="508729"/>
                <a:gridCol w="508729"/>
                <a:gridCol w="508729"/>
                <a:gridCol w="508729"/>
                <a:gridCol w="508729"/>
                <a:gridCol w="508729"/>
                <a:gridCol w="437283"/>
              </a:tblGrid>
              <a:tr h="343245">
                <a:tc gridSpan="17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x-none" sz="1600" noProof="0" dirty="0" smtClean="0">
                          <a:latin typeface="Arial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x-none" sz="1600" i="1" noProof="0" dirty="0" smtClean="0">
                          <a:latin typeface="Arial"/>
                          <a:ea typeface="Calibri"/>
                          <a:cs typeface="Times New Roman"/>
                        </a:rPr>
                        <a:t>Угао заокретања мобилног робота и вредности угла ротирања вратила мотора за дате углове заокретања</a:t>
                      </a:r>
                      <a:endParaRPr lang="x-none" sz="16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36238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>
                          <a:latin typeface="Arial"/>
                          <a:ea typeface="Calibri"/>
                          <a:cs typeface="Times New Roman"/>
                        </a:rPr>
                        <a:t>Улазне вредности - угао заокретања мобилног робота [ </a:t>
                      </a:r>
                      <a:r>
                        <a:rPr lang="en-US" sz="800" baseline="30000">
                          <a:latin typeface="Arial"/>
                          <a:ea typeface="Calibri"/>
                          <a:cs typeface="Times New Roman"/>
                        </a:rPr>
                        <a:t>o</a:t>
                      </a:r>
                      <a:r>
                        <a:rPr lang="en-US" sz="800">
                          <a:latin typeface="Arial"/>
                          <a:ea typeface="Calibri"/>
                          <a:cs typeface="Times New Roman"/>
                        </a:rPr>
                        <a:t>]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1200" dirty="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en-US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/>
                          <a:ea typeface="Calibri"/>
                          <a:cs typeface="Times New Roman"/>
                        </a:rPr>
                        <a:t>15</a:t>
                      </a:r>
                      <a:endParaRPr lang="en-US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1200" dirty="0">
                          <a:latin typeface="Arial"/>
                          <a:ea typeface="Calibri"/>
                          <a:cs typeface="Times New Roman"/>
                        </a:rPr>
                        <a:t>30</a:t>
                      </a:r>
                      <a:endParaRPr lang="en-US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/>
                          <a:ea typeface="Calibri"/>
                          <a:cs typeface="Times New Roman"/>
                        </a:rPr>
                        <a:t>30</a:t>
                      </a:r>
                      <a:endParaRPr lang="en-US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1200" dirty="0">
                          <a:latin typeface="Arial"/>
                          <a:ea typeface="Calibri"/>
                          <a:cs typeface="Times New Roman"/>
                        </a:rPr>
                        <a:t>45</a:t>
                      </a:r>
                      <a:endParaRPr lang="en-US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/>
                          <a:ea typeface="Calibri"/>
                          <a:cs typeface="Times New Roman"/>
                        </a:rPr>
                        <a:t>45</a:t>
                      </a:r>
                      <a:endParaRPr lang="en-US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1200" dirty="0">
                          <a:latin typeface="Arial"/>
                          <a:ea typeface="Calibri"/>
                          <a:cs typeface="Times New Roman"/>
                        </a:rPr>
                        <a:t>60</a:t>
                      </a:r>
                      <a:endParaRPr lang="en-US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/>
                          <a:ea typeface="Calibri"/>
                          <a:cs typeface="Times New Roman"/>
                        </a:rPr>
                        <a:t>60</a:t>
                      </a:r>
                      <a:endParaRPr lang="en-US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1200" dirty="0">
                          <a:latin typeface="Arial"/>
                          <a:ea typeface="Calibri"/>
                          <a:cs typeface="Times New Roman"/>
                        </a:rPr>
                        <a:t>90</a:t>
                      </a:r>
                      <a:endParaRPr lang="en-US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/>
                          <a:ea typeface="Calibri"/>
                          <a:cs typeface="Times New Roman"/>
                        </a:rPr>
                        <a:t>90</a:t>
                      </a:r>
                      <a:endParaRPr lang="en-US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1200" dirty="0">
                          <a:latin typeface="Arial"/>
                          <a:ea typeface="Calibri"/>
                          <a:cs typeface="Times New Roman"/>
                        </a:rPr>
                        <a:t>120</a:t>
                      </a:r>
                      <a:endParaRPr lang="en-US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/>
                          <a:ea typeface="Calibri"/>
                          <a:cs typeface="Times New Roman"/>
                        </a:rPr>
                        <a:t>120</a:t>
                      </a:r>
                      <a:endParaRPr lang="en-US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1200" dirty="0">
                          <a:latin typeface="Arial"/>
                          <a:ea typeface="Calibri"/>
                          <a:cs typeface="Times New Roman"/>
                        </a:rPr>
                        <a:t>150</a:t>
                      </a:r>
                      <a:endParaRPr lang="en-US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/>
                          <a:ea typeface="Calibri"/>
                          <a:cs typeface="Times New Roman"/>
                        </a:rPr>
                        <a:t>150</a:t>
                      </a:r>
                      <a:endParaRPr lang="en-US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1200" dirty="0">
                          <a:latin typeface="Arial"/>
                          <a:ea typeface="Calibri"/>
                          <a:cs typeface="Times New Roman"/>
                        </a:rPr>
                        <a:t>180</a:t>
                      </a:r>
                      <a:endParaRPr lang="en-US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/>
                          <a:ea typeface="Calibri"/>
                          <a:cs typeface="Times New Roman"/>
                        </a:rPr>
                        <a:t>180</a:t>
                      </a:r>
                      <a:endParaRPr lang="en-US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298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x-none" sz="800" noProof="0" dirty="0" smtClean="0">
                          <a:latin typeface="Arial"/>
                          <a:ea typeface="Calibri"/>
                          <a:cs typeface="Times New Roman"/>
                        </a:rPr>
                        <a:t>Узлазне вредности - угао ротирања вратила мотора</a:t>
                      </a:r>
                      <a:r>
                        <a:rPr lang="x-none" sz="800" baseline="0" noProof="0" dirty="0" smtClean="0">
                          <a:latin typeface="Arial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x-none" sz="800" noProof="0" dirty="0" smtClean="0">
                          <a:latin typeface="Arial"/>
                          <a:ea typeface="Calibri"/>
                          <a:cs typeface="Times New Roman"/>
                        </a:rPr>
                        <a:t>[ </a:t>
                      </a:r>
                      <a:r>
                        <a:rPr lang="x-none" sz="800" baseline="30000" noProof="0" dirty="0" smtClean="0">
                          <a:latin typeface="Arial"/>
                          <a:ea typeface="Calibri"/>
                          <a:cs typeface="Times New Roman"/>
                        </a:rPr>
                        <a:t>o</a:t>
                      </a:r>
                      <a:r>
                        <a:rPr lang="x-none" sz="800" noProof="0" dirty="0" smtClean="0">
                          <a:latin typeface="Arial"/>
                          <a:ea typeface="Calibri"/>
                          <a:cs typeface="Times New Roman"/>
                        </a:rPr>
                        <a:t>]</a:t>
                      </a:r>
                      <a:endParaRPr lang="x-none" sz="1100" noProof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24</a:t>
                      </a: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30</a:t>
                      </a: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50</a:t>
                      </a: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60</a:t>
                      </a: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72</a:t>
                      </a: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86</a:t>
                      </a: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100</a:t>
                      </a: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115</a:t>
                      </a: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140</a:t>
                      </a: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164</a:t>
                      </a: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195</a:t>
                      </a: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222</a:t>
                      </a: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248</a:t>
                      </a: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274</a:t>
                      </a: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/>
                          <a:ea typeface="Calibri"/>
                          <a:cs typeface="Times New Roman"/>
                        </a:rPr>
                        <a:t>285</a:t>
                      </a:r>
                      <a:endParaRPr lang="en-US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/>
                          <a:ea typeface="Calibri"/>
                          <a:cs typeface="Times New Roman"/>
                        </a:rPr>
                        <a:t>332</a:t>
                      </a:r>
                      <a:endParaRPr lang="en-US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pic>
        <p:nvPicPr>
          <p:cNvPr id="9" name="Picture 8" descr="C:\Documents and Settings\Darko\Desktop\ITS projekat\ITS_09_02_10\slike obucavanja mreza\Parametar 0.04\l_0.04_2_8.jp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57356" y="2000240"/>
            <a:ext cx="5500726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0" y="128586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sz="2000" dirty="0" smtClean="0">
                <a:latin typeface="Arial" pitchFamily="34" charset="0"/>
                <a:cs typeface="Arial" pitchFamily="34" charset="0"/>
              </a:rPr>
              <a:t>Примена ВНМ за одређивањена угла ротирања вратила мотора за постизање задатог угла ротације мобилног робота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6000768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sz="1600" dirty="0" smtClean="0">
                <a:latin typeface="Arial" pitchFamily="34" charset="0"/>
                <a:cs typeface="Arial" pitchFamily="34" charset="0"/>
              </a:rPr>
              <a:t>Резултат обучавања изабране  структуре неуронске мреже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14282" y="1214422"/>
          <a:ext cx="4933950" cy="3209925"/>
        </p:xfrm>
        <a:graphic>
          <a:graphicData uri="http://schemas.openxmlformats.org/presentationml/2006/ole">
            <p:oleObj spid="_x0000_s1027" name="Visio" r:id="rId4" imgW="8255225" imgH="5352592" progId="">
              <p:embed/>
            </p:oleObj>
          </a:graphicData>
        </a:graphic>
      </p:graphicFrame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72132" y="1571612"/>
            <a:ext cx="2539506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57422" y="4572008"/>
            <a:ext cx="3923258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0" y="57148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914400" marR="0" lvl="2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sr-Latn-RS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r>
              <a:rPr kumimoji="0" lang="sr-Latn-RS" sz="20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sr-Latn-RS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sr-Cyrl-R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Модел кратања на основу пређеног пута</a:t>
            </a:r>
            <a:endParaRPr kumimoji="0" lang="sr-Cyrl-R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85720" y="6286520"/>
            <a:ext cx="1214446" cy="365760"/>
          </a:xfrm>
        </p:spPr>
        <p:txBody>
          <a:bodyPr/>
          <a:lstStyle/>
          <a:p>
            <a:r>
              <a:rPr lang="sr-Cyrl-RS" sz="1800" dirty="0" smtClean="0">
                <a:latin typeface="Arial" pitchFamily="34" charset="0"/>
                <a:cs typeface="Arial" pitchFamily="34" charset="0"/>
              </a:rPr>
              <a:t>Група 4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4285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Cyrl-RS" dirty="0" smtClean="0">
                <a:latin typeface="Arial" pitchFamily="34" charset="0"/>
                <a:cs typeface="Arial" pitchFamily="34" charset="0"/>
              </a:rPr>
              <a:t>- Интелигентни технолошки системи -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 descr="GrbUBMFbw"/>
          <p:cNvPicPr>
            <a:picLocks noChangeAspect="1" noChangeArrowheads="1"/>
          </p:cNvPicPr>
          <p:nvPr/>
        </p:nvPicPr>
        <p:blipFill>
          <a:blip r:embed="rId3" cstate="print">
            <a:lum bright="6000" contrast="1000"/>
          </a:blip>
          <a:srcRect/>
          <a:stretch>
            <a:fillRect/>
          </a:stretch>
        </p:blipFill>
        <p:spPr bwMode="auto">
          <a:xfrm>
            <a:off x="280468" y="142876"/>
            <a:ext cx="1077634" cy="10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270000" dist="1892300" dir="5400000" sx="50000" sy="50000" algn="ctr" rotWithShape="0">
              <a:srgbClr val="000000">
                <a:alpha val="0"/>
              </a:srgbClr>
            </a:outerShdw>
          </a:effectLst>
        </p:spPr>
      </p:pic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0" y="64291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2"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sr-Latn-RS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Arial" pitchFamily="34" charset="0"/>
              </a:rPr>
              <a:t>           </a:t>
            </a:r>
            <a:r>
              <a:rPr lang="sr-Cyrl-RS" sz="2400" dirty="0" smtClean="0">
                <a:latin typeface="Calibri"/>
                <a:ea typeface="Times New Roman" pitchFamily="18" charset="0"/>
                <a:cs typeface="Arial" pitchFamily="34" charset="0"/>
              </a:rPr>
              <a:t>„</a:t>
            </a:r>
            <a:r>
              <a:rPr lang="sr-Cyrl-R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Брзински</a:t>
            </a:r>
            <a:r>
              <a:rPr lang="sr-Cyrl-RS" sz="2400" dirty="0" smtClean="0">
                <a:latin typeface="Calibri"/>
                <a:ea typeface="Times New Roman" pitchFamily="18" charset="0"/>
                <a:cs typeface="Arial" pitchFamily="34" charset="0"/>
              </a:rPr>
              <a:t>“</a:t>
            </a:r>
            <a:r>
              <a:rPr lang="sr-Cyrl-R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модел кретања мобилног робота</a:t>
            </a:r>
            <a:endParaRPr kumimoji="0" lang="sr-Cyrl-R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143140" y="1134679"/>
          <a:ext cx="4929190" cy="3437329"/>
        </p:xfrm>
        <a:graphic>
          <a:graphicData uri="http://schemas.openxmlformats.org/presentationml/2006/ole">
            <p:oleObj spid="_x0000_s2050" name="Visio" r:id="rId4" imgW="8057007" imgH="5595747" progId="">
              <p:embed/>
            </p:oleObj>
          </a:graphicData>
        </a:graphic>
      </p:graphicFrame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63718" y="4643446"/>
            <a:ext cx="6251554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879D573-7FE4-47F8-BD12-2CF0F12F1FD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54</TotalTime>
  <Words>1723</Words>
  <Application>Microsoft Office PowerPoint</Application>
  <PresentationFormat>On-screen Show (4:3)</PresentationFormat>
  <Paragraphs>807</Paragraphs>
  <Slides>36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6</vt:i4>
      </vt:variant>
    </vt:vector>
  </HeadingPairs>
  <TitlesOfParts>
    <vt:vector size="40" baseType="lpstr">
      <vt:lpstr>Oriel</vt:lpstr>
      <vt:lpstr>Visio</vt:lpstr>
      <vt:lpstr>MathType 6.0 Equation</vt:lpstr>
      <vt:lpstr>AutoCAD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rupa 4</dc:creator>
  <cp:lastModifiedBy>matija</cp:lastModifiedBy>
  <cp:revision>94</cp:revision>
  <dcterms:created xsi:type="dcterms:W3CDTF">2010-02-17T13:32:36Z</dcterms:created>
  <dcterms:modified xsi:type="dcterms:W3CDTF">2010-02-19T09:20:59Z</dcterms:modified>
</cp:coreProperties>
</file>